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220" w:type="pct"/>
        <w:tblInd w:w="-289" w:type="dxa"/>
        <w:tblLook w:val="01E0" w:firstRow="1" w:lastRow="1" w:firstColumn="1" w:lastColumn="1" w:noHBand="0" w:noVBand="0"/>
      </w:tblPr>
      <w:tblGrid>
        <w:gridCol w:w="4004"/>
        <w:gridCol w:w="6417"/>
      </w:tblGrid>
      <w:tr w:rsidR="00DC0771" w:rsidRPr="00364C33" w14:paraId="7BE1BE6D" w14:textId="77777777" w:rsidTr="006D3122">
        <w:trPr>
          <w:trHeight w:val="750"/>
        </w:trPr>
        <w:tc>
          <w:tcPr>
            <w:tcW w:w="1921" w:type="pct"/>
          </w:tcPr>
          <w:p w14:paraId="3D9FB80C" w14:textId="77777777" w:rsidR="00DC0771" w:rsidRPr="00364C33" w:rsidRDefault="00DC0771" w:rsidP="001941AF">
            <w:pPr>
              <w:ind w:right="-128"/>
              <w:jc w:val="center"/>
              <w:rPr>
                <w:b/>
                <w:color w:val="000000"/>
                <w:sz w:val="28"/>
                <w:szCs w:val="28"/>
              </w:rPr>
            </w:pPr>
            <w:bookmarkStart w:id="0" w:name="_Hlk46092904"/>
            <w:r w:rsidRPr="00364C33">
              <w:rPr>
                <w:b/>
                <w:color w:val="000000"/>
                <w:sz w:val="28"/>
                <w:szCs w:val="28"/>
              </w:rPr>
              <w:t>SỞ GIÁO DỤC VÀ</w:t>
            </w:r>
            <w:bookmarkStart w:id="1" w:name="_GoBack"/>
            <w:bookmarkEnd w:id="1"/>
            <w:r w:rsidRPr="00364C33">
              <w:rPr>
                <w:b/>
                <w:color w:val="000000"/>
                <w:sz w:val="28"/>
                <w:szCs w:val="28"/>
              </w:rPr>
              <w:t xml:space="preserve"> ĐÀO TẠO</w:t>
            </w:r>
          </w:p>
          <w:p w14:paraId="336479B4" w14:textId="575E20F7" w:rsidR="00DC0771" w:rsidRPr="00364C33" w:rsidRDefault="00DC0771" w:rsidP="00F7048E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364C33">
              <w:rPr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04D37323" wp14:editId="7ABA3347">
                      <wp:simplePos x="0" y="0"/>
                      <wp:positionH relativeFrom="column">
                        <wp:posOffset>855980</wp:posOffset>
                      </wp:positionH>
                      <wp:positionV relativeFrom="paragraph">
                        <wp:posOffset>201295</wp:posOffset>
                      </wp:positionV>
                      <wp:extent cx="556705" cy="0"/>
                      <wp:effectExtent l="0" t="0" r="0" b="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56705" cy="0"/>
                              </a:xfrm>
                              <a:prstGeom prst="line">
                                <a:avLst/>
                              </a:prstGeom>
                              <a:ln>
                                <a:headEnd/>
                                <a:tailEnd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      <w:pict>
                    <v:line w14:anchorId="0C2FF528" id="Straight Connector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4pt,15.85pt" to="111.25pt,1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" strokecolor="black [3200]" strokeweight="1pt">
                      <v:stroke joinstyle="miter"/>
                    </v:line>
                  </w:pict>
                </mc:Fallback>
              </mc:AlternateContent>
            </w:r>
            <w:r w:rsidRPr="00364C33">
              <w:rPr>
                <w:b/>
                <w:color w:val="000000"/>
                <w:sz w:val="28"/>
                <w:szCs w:val="28"/>
              </w:rPr>
              <w:t>QUẢNG NAM</w:t>
            </w:r>
          </w:p>
        </w:tc>
        <w:tc>
          <w:tcPr>
            <w:tcW w:w="3079" w:type="pct"/>
          </w:tcPr>
          <w:p w14:paraId="309DC3F6" w14:textId="7C3625A5" w:rsidR="00DC0771" w:rsidRPr="00364C33" w:rsidRDefault="00A96783" w:rsidP="00A96783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 xml:space="preserve">  </w:t>
            </w:r>
            <w:r w:rsidR="00DC0771" w:rsidRPr="00364C33">
              <w:rPr>
                <w:b/>
                <w:color w:val="000000"/>
                <w:sz w:val="28"/>
                <w:szCs w:val="28"/>
              </w:rPr>
              <w:t xml:space="preserve">KỲ THI TUYỂN SINH LỚP 10 </w:t>
            </w:r>
            <w:r w:rsidR="00DE43CA">
              <w:rPr>
                <w:b/>
                <w:color w:val="000000"/>
                <w:sz w:val="28"/>
                <w:szCs w:val="28"/>
              </w:rPr>
              <w:t>PTDTNT TỈNH</w:t>
            </w:r>
          </w:p>
          <w:p w14:paraId="2F73787A" w14:textId="17D58EDF" w:rsidR="00DC0771" w:rsidRPr="00364C33" w:rsidRDefault="00DC0771" w:rsidP="00F7048E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364C33">
              <w:rPr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EF4AEA0" wp14:editId="09BB5927">
                      <wp:simplePos x="0" y="0"/>
                      <wp:positionH relativeFrom="column">
                        <wp:posOffset>1133314</wp:posOffset>
                      </wp:positionH>
                      <wp:positionV relativeFrom="paragraph">
                        <wp:posOffset>213995</wp:posOffset>
                      </wp:positionV>
                      <wp:extent cx="1656080" cy="0"/>
                      <wp:effectExtent l="0" t="0" r="2032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56080" cy="0"/>
                              </a:xfrm>
                              <a:prstGeom prst="line">
                                <a:avLst/>
                              </a:prstGeom>
                              <a:ln>
                                <a:headEnd/>
                                <a:tailEnd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9.25pt,16.85pt" to="219.65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" strokecolor="black [3200]" strokeweight="1pt">
                      <v:stroke joinstyle="miter"/>
                    </v:line>
                  </w:pict>
                </mc:Fallback>
              </mc:AlternateContent>
            </w:r>
            <w:r w:rsidRPr="00364C33">
              <w:rPr>
                <w:b/>
                <w:color w:val="000000"/>
                <w:sz w:val="28"/>
                <w:szCs w:val="28"/>
              </w:rPr>
              <w:t xml:space="preserve">NĂM HỌC </w:t>
            </w:r>
            <w:r w:rsidRPr="007743D8">
              <w:rPr>
                <w:b/>
                <w:sz w:val="28"/>
                <w:szCs w:val="28"/>
              </w:rPr>
              <w:t>20</w:t>
            </w:r>
            <w:r>
              <w:rPr>
                <w:b/>
                <w:sz w:val="28"/>
                <w:szCs w:val="28"/>
              </w:rPr>
              <w:t xml:space="preserve">20 </w:t>
            </w:r>
            <w:r w:rsidRPr="007743D8">
              <w:rPr>
                <w:b/>
                <w:sz w:val="28"/>
                <w:szCs w:val="28"/>
              </w:rPr>
              <w:t>-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7743D8">
              <w:rPr>
                <w:b/>
                <w:sz w:val="28"/>
                <w:szCs w:val="28"/>
              </w:rPr>
              <w:t>202</w:t>
            </w:r>
            <w:r>
              <w:rPr>
                <w:b/>
                <w:sz w:val="28"/>
                <w:szCs w:val="28"/>
              </w:rPr>
              <w:t>1</w:t>
            </w:r>
          </w:p>
        </w:tc>
      </w:tr>
      <w:tr w:rsidR="00DC0771" w:rsidRPr="00364C33" w14:paraId="56E37DB2" w14:textId="77777777" w:rsidTr="006D3122">
        <w:trPr>
          <w:trHeight w:val="900"/>
        </w:trPr>
        <w:tc>
          <w:tcPr>
            <w:tcW w:w="1921" w:type="pct"/>
            <w:vAlign w:val="center"/>
          </w:tcPr>
          <w:tbl>
            <w:tblPr>
              <w:tblW w:w="0" w:type="auto"/>
              <w:tblInd w:w="446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1E0" w:firstRow="1" w:lastRow="1" w:firstColumn="1" w:lastColumn="1" w:noHBand="0" w:noVBand="0"/>
            </w:tblPr>
            <w:tblGrid>
              <w:gridCol w:w="2793"/>
            </w:tblGrid>
            <w:tr w:rsidR="00DC0771" w:rsidRPr="00364C33" w14:paraId="7FC48FE8" w14:textId="77777777" w:rsidTr="00157215">
              <w:trPr>
                <w:trHeight w:val="339"/>
              </w:trPr>
              <w:tc>
                <w:tcPr>
                  <w:tcW w:w="2793" w:type="dxa"/>
                  <w:vAlign w:val="center"/>
                </w:tcPr>
                <w:p w14:paraId="1E536132" w14:textId="77777777" w:rsidR="00DC0771" w:rsidRPr="00364C33" w:rsidRDefault="00DC0771" w:rsidP="00F7048E">
                  <w:pPr>
                    <w:jc w:val="center"/>
                    <w:rPr>
                      <w:b/>
                      <w:color w:val="000000"/>
                      <w:sz w:val="28"/>
                      <w:szCs w:val="28"/>
                    </w:rPr>
                  </w:pPr>
                  <w:r w:rsidRPr="00364C33">
                    <w:rPr>
                      <w:b/>
                      <w:color w:val="000000"/>
                      <w:sz w:val="28"/>
                      <w:szCs w:val="28"/>
                    </w:rPr>
                    <w:t>ĐỀ CHÍNH THỨC</w:t>
                  </w:r>
                </w:p>
              </w:tc>
            </w:tr>
          </w:tbl>
          <w:p w14:paraId="32D1A1D5" w14:textId="77777777" w:rsidR="00DC0771" w:rsidRPr="00364C33" w:rsidRDefault="00DC0771" w:rsidP="00F7048E">
            <w:pPr>
              <w:spacing w:before="120"/>
              <w:rPr>
                <w:i/>
                <w:color w:val="000000"/>
                <w:sz w:val="28"/>
                <w:szCs w:val="28"/>
              </w:rPr>
            </w:pPr>
            <w:r w:rsidRPr="00364C33">
              <w:rPr>
                <w:i/>
                <w:color w:val="000000"/>
                <w:sz w:val="28"/>
                <w:szCs w:val="28"/>
              </w:rPr>
              <w:t xml:space="preserve">            </w:t>
            </w:r>
            <w:r w:rsidRPr="00364C33">
              <w:rPr>
                <w:color w:val="000000"/>
                <w:sz w:val="28"/>
                <w:szCs w:val="28"/>
              </w:rPr>
              <w:t>(</w:t>
            </w:r>
            <w:r w:rsidRPr="00364C33">
              <w:rPr>
                <w:i/>
                <w:color w:val="000000"/>
                <w:sz w:val="28"/>
                <w:szCs w:val="28"/>
              </w:rPr>
              <w:t xml:space="preserve">Đề có </w:t>
            </w:r>
            <w:r>
              <w:rPr>
                <w:i/>
                <w:color w:val="000000"/>
                <w:sz w:val="28"/>
                <w:szCs w:val="28"/>
              </w:rPr>
              <w:t>0</w:t>
            </w:r>
            <w:r w:rsidRPr="00364C33">
              <w:rPr>
                <w:i/>
                <w:color w:val="000000"/>
                <w:sz w:val="28"/>
                <w:szCs w:val="28"/>
              </w:rPr>
              <w:t>1 trang</w:t>
            </w:r>
            <w:r w:rsidRPr="00364C33">
              <w:rPr>
                <w:color w:val="000000"/>
                <w:sz w:val="28"/>
                <w:szCs w:val="28"/>
              </w:rPr>
              <w:t>)</w:t>
            </w:r>
          </w:p>
        </w:tc>
        <w:tc>
          <w:tcPr>
            <w:tcW w:w="3079" w:type="pct"/>
          </w:tcPr>
          <w:p w14:paraId="2F3A273F" w14:textId="057EF182" w:rsidR="00DC0771" w:rsidRPr="00364C33" w:rsidRDefault="00A96783" w:rsidP="00F7048E">
            <w:pPr>
              <w:tabs>
                <w:tab w:val="left" w:pos="1134"/>
              </w:tabs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</w:t>
            </w:r>
            <w:r w:rsidR="00DC0771" w:rsidRPr="00157215">
              <w:rPr>
                <w:b/>
                <w:bCs/>
                <w:color w:val="000000"/>
                <w:sz w:val="28"/>
                <w:szCs w:val="28"/>
              </w:rPr>
              <w:t>Môn thi:</w:t>
            </w:r>
            <w:r w:rsidR="00DC0771" w:rsidRPr="00364C33">
              <w:rPr>
                <w:color w:val="000000"/>
                <w:sz w:val="28"/>
                <w:szCs w:val="28"/>
              </w:rPr>
              <w:t xml:space="preserve"> </w:t>
            </w:r>
            <w:r w:rsidR="00DC0771" w:rsidRPr="00364C33">
              <w:rPr>
                <w:b/>
                <w:color w:val="000000"/>
                <w:sz w:val="28"/>
                <w:szCs w:val="28"/>
              </w:rPr>
              <w:t xml:space="preserve">TOÁN </w:t>
            </w:r>
          </w:p>
          <w:p w14:paraId="65005E92" w14:textId="01168D30" w:rsidR="00DC0771" w:rsidRPr="00364C33" w:rsidRDefault="00A96783" w:rsidP="00F7048E">
            <w:pPr>
              <w:tabs>
                <w:tab w:val="left" w:pos="1134"/>
              </w:tabs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</w:t>
            </w:r>
            <w:r w:rsidR="00DC0771" w:rsidRPr="00157215">
              <w:rPr>
                <w:b/>
                <w:bCs/>
                <w:color w:val="000000"/>
                <w:sz w:val="28"/>
                <w:szCs w:val="28"/>
              </w:rPr>
              <w:t>Thời gian:</w:t>
            </w:r>
            <w:r w:rsidR="00DC0771">
              <w:rPr>
                <w:b/>
                <w:color w:val="000000"/>
                <w:sz w:val="28"/>
                <w:szCs w:val="28"/>
              </w:rPr>
              <w:t xml:space="preserve"> </w:t>
            </w:r>
            <w:r w:rsidR="00DC0771" w:rsidRPr="00157215">
              <w:rPr>
                <w:bCs/>
                <w:color w:val="000000"/>
                <w:sz w:val="28"/>
                <w:szCs w:val="28"/>
              </w:rPr>
              <w:t>120 phút</w:t>
            </w:r>
            <w:r w:rsidR="00DC0771" w:rsidRPr="00364C33">
              <w:rPr>
                <w:b/>
                <w:color w:val="000000"/>
                <w:sz w:val="28"/>
                <w:szCs w:val="28"/>
              </w:rPr>
              <w:t xml:space="preserve"> </w:t>
            </w:r>
            <w:r w:rsidR="00DC0771" w:rsidRPr="00364C33">
              <w:rPr>
                <w:color w:val="000000"/>
                <w:sz w:val="28"/>
                <w:szCs w:val="28"/>
              </w:rPr>
              <w:t>(</w:t>
            </w:r>
            <w:r w:rsidR="00DC0771" w:rsidRPr="00364C33">
              <w:rPr>
                <w:i/>
                <w:color w:val="000000"/>
                <w:sz w:val="28"/>
                <w:szCs w:val="28"/>
              </w:rPr>
              <w:t>không kể thời gian giao đề</w:t>
            </w:r>
            <w:r w:rsidR="00DC0771" w:rsidRPr="00364C33">
              <w:rPr>
                <w:color w:val="000000"/>
                <w:sz w:val="28"/>
                <w:szCs w:val="28"/>
              </w:rPr>
              <w:t>)</w:t>
            </w:r>
          </w:p>
          <w:p w14:paraId="6D2DAE03" w14:textId="6FD2604F" w:rsidR="00DC0771" w:rsidRDefault="00A96783" w:rsidP="00F7048E">
            <w:pPr>
              <w:tabs>
                <w:tab w:val="left" w:pos="1134"/>
              </w:tabs>
              <w:rPr>
                <w:b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</w:t>
            </w:r>
            <w:r w:rsidR="00DC0771" w:rsidRPr="00157215">
              <w:rPr>
                <w:b/>
                <w:bCs/>
                <w:color w:val="000000"/>
                <w:sz w:val="28"/>
                <w:szCs w:val="28"/>
              </w:rPr>
              <w:t>Khóa thi ngày:</w:t>
            </w:r>
            <w:r w:rsidR="00DC0771" w:rsidRPr="00364C33">
              <w:rPr>
                <w:b/>
                <w:color w:val="000000"/>
                <w:sz w:val="28"/>
                <w:szCs w:val="28"/>
              </w:rPr>
              <w:t xml:space="preserve"> </w:t>
            </w:r>
            <w:r w:rsidR="00DC0771">
              <w:rPr>
                <w:b/>
                <w:color w:val="000000"/>
                <w:sz w:val="28"/>
                <w:szCs w:val="28"/>
              </w:rPr>
              <w:t>2</w:t>
            </w:r>
            <w:r w:rsidR="00530594">
              <w:rPr>
                <w:b/>
                <w:color w:val="000000"/>
                <w:sz w:val="28"/>
                <w:szCs w:val="28"/>
              </w:rPr>
              <w:t>3</w:t>
            </w:r>
            <w:r w:rsidR="00DC0771">
              <w:rPr>
                <w:b/>
                <w:sz w:val="28"/>
                <w:szCs w:val="28"/>
              </w:rPr>
              <w:t xml:space="preserve"> </w:t>
            </w:r>
            <w:r w:rsidR="00DC0771" w:rsidRPr="00105A57">
              <w:rPr>
                <w:b/>
                <w:sz w:val="28"/>
                <w:szCs w:val="28"/>
              </w:rPr>
              <w:t>-</w:t>
            </w:r>
            <w:r w:rsidR="00DC0771">
              <w:rPr>
                <w:b/>
                <w:sz w:val="28"/>
                <w:szCs w:val="28"/>
              </w:rPr>
              <w:t xml:space="preserve"> 2</w:t>
            </w:r>
            <w:r w:rsidR="000549E3">
              <w:rPr>
                <w:b/>
                <w:sz w:val="28"/>
                <w:szCs w:val="28"/>
              </w:rPr>
              <w:t>4</w:t>
            </w:r>
            <w:r w:rsidR="00DC0771" w:rsidRPr="00105A57">
              <w:rPr>
                <w:b/>
                <w:sz w:val="28"/>
                <w:szCs w:val="28"/>
              </w:rPr>
              <w:t>/</w:t>
            </w:r>
            <w:r w:rsidR="00DC0771">
              <w:rPr>
                <w:b/>
                <w:sz w:val="28"/>
                <w:szCs w:val="28"/>
              </w:rPr>
              <w:t>7</w:t>
            </w:r>
            <w:r w:rsidR="00DC0771" w:rsidRPr="00105A57">
              <w:rPr>
                <w:b/>
                <w:sz w:val="28"/>
                <w:szCs w:val="28"/>
              </w:rPr>
              <w:t>/20</w:t>
            </w:r>
            <w:r w:rsidR="00DC0771">
              <w:rPr>
                <w:b/>
                <w:sz w:val="28"/>
                <w:szCs w:val="28"/>
              </w:rPr>
              <w:t>20</w:t>
            </w:r>
          </w:p>
          <w:p w14:paraId="5A38FA34" w14:textId="2253353A" w:rsidR="00A96783" w:rsidRPr="00A96783" w:rsidRDefault="00A96783" w:rsidP="00F7048E">
            <w:pPr>
              <w:tabs>
                <w:tab w:val="left" w:pos="1134"/>
              </w:tabs>
              <w:rPr>
                <w:b/>
                <w:color w:val="000000"/>
                <w:sz w:val="6"/>
                <w:szCs w:val="6"/>
              </w:rPr>
            </w:pPr>
          </w:p>
        </w:tc>
      </w:tr>
    </w:tbl>
    <w:p w14:paraId="705A0993" w14:textId="77777777" w:rsidR="00DC0771" w:rsidRPr="00306728" w:rsidRDefault="00DC0771" w:rsidP="00DC0771">
      <w:pPr>
        <w:jc w:val="both"/>
        <w:rPr>
          <w:b/>
          <w:bCs/>
          <w:iCs/>
          <w:color w:val="000000"/>
          <w:sz w:val="26"/>
          <w:szCs w:val="26"/>
        </w:rPr>
      </w:pPr>
    </w:p>
    <w:p w14:paraId="492E4C88" w14:textId="77777777" w:rsidR="00DC0771" w:rsidRPr="00306728" w:rsidRDefault="00DC0771" w:rsidP="00DC0771">
      <w:pPr>
        <w:jc w:val="both"/>
        <w:rPr>
          <w:b/>
          <w:color w:val="000000"/>
          <w:sz w:val="26"/>
          <w:szCs w:val="26"/>
        </w:rPr>
      </w:pPr>
      <w:r w:rsidRPr="00306728">
        <w:rPr>
          <w:b/>
          <w:color w:val="000000"/>
          <w:sz w:val="26"/>
          <w:szCs w:val="26"/>
        </w:rPr>
        <w:t>Câu 1 (</w:t>
      </w:r>
      <w:r w:rsidRPr="00306728">
        <w:rPr>
          <w:b/>
          <w:i/>
          <w:color w:val="000000"/>
          <w:sz w:val="26"/>
          <w:szCs w:val="26"/>
        </w:rPr>
        <w:t>2,0 điểm</w:t>
      </w:r>
      <w:r w:rsidRPr="00306728">
        <w:rPr>
          <w:b/>
          <w:color w:val="000000"/>
          <w:sz w:val="26"/>
          <w:szCs w:val="26"/>
        </w:rPr>
        <w:t>).</w:t>
      </w:r>
    </w:p>
    <w:p w14:paraId="103AC843" w14:textId="1E97E99A" w:rsidR="00DC0771" w:rsidRPr="00306728" w:rsidRDefault="00DC0771" w:rsidP="00DC0771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306728">
        <w:rPr>
          <w:color w:val="000000"/>
          <w:sz w:val="26"/>
          <w:szCs w:val="26"/>
        </w:rPr>
        <w:tab/>
        <w:t>a) Thực</w:t>
      </w:r>
      <w:r w:rsidRPr="00306728">
        <w:rPr>
          <w:bCs/>
          <w:iCs/>
          <w:color w:val="000000"/>
          <w:sz w:val="26"/>
          <w:szCs w:val="26"/>
        </w:rPr>
        <w:t xml:space="preserve"> hiện phép tính </w:t>
      </w:r>
      <w:r w:rsidR="002F2E2A" w:rsidRPr="00306728">
        <w:rPr>
          <w:color w:val="000000"/>
          <w:position w:val="-30"/>
          <w:sz w:val="26"/>
          <w:szCs w:val="26"/>
        </w:rPr>
        <w:object w:dxaOrig="2360" w:dyaOrig="720" w14:anchorId="4BDC10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2pt;height:36pt" o:ole="">
            <v:imagedata r:id="rId7" o:title=""/>
          </v:shape>
          <o:OLEObject Type="Embed" ProgID="Equation.DSMT4" ShapeID="_x0000_i1025" DrawAspect="Content" ObjectID="_1704112676" r:id="rId8"/>
        </w:object>
      </w:r>
      <w:r w:rsidR="00530594" w:rsidRPr="00306728">
        <w:rPr>
          <w:color w:val="000000"/>
          <w:sz w:val="26"/>
          <w:szCs w:val="26"/>
        </w:rPr>
        <w:t>.</w:t>
      </w:r>
    </w:p>
    <w:p w14:paraId="3A21776D" w14:textId="13E6F6D4" w:rsidR="00DC0771" w:rsidRPr="00306728" w:rsidRDefault="00DC0771" w:rsidP="00DC0771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306728">
        <w:rPr>
          <w:b/>
          <w:color w:val="000000"/>
          <w:sz w:val="26"/>
          <w:szCs w:val="26"/>
        </w:rPr>
        <w:tab/>
      </w:r>
      <w:r w:rsidRPr="00306728">
        <w:rPr>
          <w:color w:val="000000"/>
          <w:sz w:val="26"/>
          <w:szCs w:val="26"/>
        </w:rPr>
        <w:t xml:space="preserve">b) Rút gọn biểu thức </w:t>
      </w:r>
      <w:r w:rsidRPr="00306728">
        <w:rPr>
          <w:color w:val="000000"/>
          <w:position w:val="-30"/>
          <w:sz w:val="26"/>
          <w:szCs w:val="26"/>
        </w:rPr>
        <w:object w:dxaOrig="2299" w:dyaOrig="760" w14:anchorId="5479CEC3">
          <v:shape id="_x0000_i1026" type="#_x0000_t75" style="width:115.5pt;height:38.15pt" o:ole="">
            <v:imagedata r:id="rId9" o:title=""/>
          </v:shape>
          <o:OLEObject Type="Embed" ProgID="Equation.DSMT4" ShapeID="_x0000_i1026" DrawAspect="Content" ObjectID="_1704112677" r:id="rId10"/>
        </w:object>
      </w:r>
      <w:r w:rsidRPr="00306728">
        <w:rPr>
          <w:color w:val="000000"/>
          <w:sz w:val="26"/>
          <w:szCs w:val="26"/>
        </w:rPr>
        <w:t xml:space="preserve"> với </w:t>
      </w:r>
      <w:r w:rsidR="00306728" w:rsidRPr="00306728">
        <w:rPr>
          <w:position w:val="-10"/>
          <w:sz w:val="26"/>
          <w:szCs w:val="26"/>
        </w:rPr>
        <w:object w:dxaOrig="1240" w:dyaOrig="320" w14:anchorId="5FFDF4F7">
          <v:shape id="_x0000_i1027" type="#_x0000_t75" style="width:62.35pt;height:16.65pt" o:ole="">
            <v:imagedata r:id="rId11" o:title=""/>
          </v:shape>
          <o:OLEObject Type="Embed" ProgID="Equation.DSMT4" ShapeID="_x0000_i1027" DrawAspect="Content" ObjectID="_1704112678" r:id="rId12"/>
        </w:object>
      </w:r>
      <w:r w:rsidRPr="00306728">
        <w:rPr>
          <w:sz w:val="26"/>
          <w:szCs w:val="26"/>
        </w:rPr>
        <w:t>.</w:t>
      </w:r>
    </w:p>
    <w:p w14:paraId="6B85D5DF" w14:textId="77777777" w:rsidR="00306728" w:rsidRPr="00306728" w:rsidRDefault="00306728" w:rsidP="00DC0771">
      <w:pPr>
        <w:jc w:val="both"/>
        <w:rPr>
          <w:b/>
          <w:color w:val="000000"/>
          <w:sz w:val="6"/>
          <w:szCs w:val="6"/>
        </w:rPr>
      </w:pPr>
    </w:p>
    <w:p w14:paraId="30EF5635" w14:textId="04B9EB55" w:rsidR="00DC0771" w:rsidRPr="00306728" w:rsidRDefault="00DC0771" w:rsidP="00DC0771">
      <w:pPr>
        <w:jc w:val="both"/>
        <w:rPr>
          <w:color w:val="000000"/>
          <w:sz w:val="26"/>
          <w:szCs w:val="26"/>
        </w:rPr>
      </w:pPr>
      <w:r w:rsidRPr="00306728">
        <w:rPr>
          <w:b/>
          <w:color w:val="000000"/>
          <w:sz w:val="26"/>
          <w:szCs w:val="26"/>
        </w:rPr>
        <w:t>Câu 2 (</w:t>
      </w:r>
      <w:r w:rsidRPr="00306728">
        <w:rPr>
          <w:b/>
          <w:i/>
          <w:color w:val="000000"/>
          <w:sz w:val="26"/>
          <w:szCs w:val="26"/>
        </w:rPr>
        <w:t>2,0 điểm</w:t>
      </w:r>
      <w:r w:rsidRPr="00306728">
        <w:rPr>
          <w:b/>
          <w:color w:val="000000"/>
          <w:sz w:val="26"/>
          <w:szCs w:val="26"/>
        </w:rPr>
        <w:t xml:space="preserve">). </w:t>
      </w:r>
    </w:p>
    <w:p w14:paraId="68CAFF46" w14:textId="52E9B409" w:rsidR="00DC0771" w:rsidRPr="00306728" w:rsidRDefault="00DC0771" w:rsidP="00DC0771">
      <w:pPr>
        <w:jc w:val="both"/>
        <w:rPr>
          <w:color w:val="000000"/>
          <w:sz w:val="26"/>
          <w:szCs w:val="26"/>
        </w:rPr>
      </w:pPr>
      <w:r w:rsidRPr="00306728">
        <w:rPr>
          <w:color w:val="000000"/>
          <w:sz w:val="26"/>
          <w:szCs w:val="26"/>
        </w:rPr>
        <w:t xml:space="preserve">       a) </w:t>
      </w:r>
      <w:r w:rsidR="006E40AB" w:rsidRPr="00306728">
        <w:rPr>
          <w:color w:val="000000"/>
          <w:sz w:val="26"/>
          <w:szCs w:val="26"/>
        </w:rPr>
        <w:t xml:space="preserve">Xác định các hệ số </w:t>
      </w:r>
      <w:r w:rsidR="00306728" w:rsidRPr="00306728">
        <w:rPr>
          <w:color w:val="000000"/>
          <w:position w:val="-12"/>
          <w:sz w:val="26"/>
          <w:szCs w:val="26"/>
        </w:rPr>
        <w:object w:dxaOrig="480" w:dyaOrig="360" w14:anchorId="0FE71E25">
          <v:shape id="_x0000_i1028" type="#_x0000_t75" style="width:24.7pt;height:18.25pt" o:ole="">
            <v:imagedata r:id="rId13" o:title=""/>
          </v:shape>
          <o:OLEObject Type="Embed" ProgID="Equation.DSMT4" ShapeID="_x0000_i1028" DrawAspect="Content" ObjectID="_1704112679" r:id="rId14"/>
        </w:object>
      </w:r>
      <w:r w:rsidR="006E40AB" w:rsidRPr="00306728">
        <w:rPr>
          <w:color w:val="000000"/>
          <w:sz w:val="26"/>
          <w:szCs w:val="26"/>
        </w:rPr>
        <w:t xml:space="preserve"> của hàm số </w:t>
      </w:r>
      <w:r w:rsidR="006E40AB" w:rsidRPr="00306728">
        <w:rPr>
          <w:color w:val="000000"/>
          <w:position w:val="-12"/>
          <w:sz w:val="26"/>
          <w:szCs w:val="26"/>
        </w:rPr>
        <w:object w:dxaOrig="1040" w:dyaOrig="360" w14:anchorId="6680722D">
          <v:shape id="_x0000_i1029" type="#_x0000_t75" style="width:51.6pt;height:18.25pt" o:ole="">
            <v:imagedata r:id="rId15" o:title=""/>
          </v:shape>
          <o:OLEObject Type="Embed" ProgID="Equation.DSMT4" ShapeID="_x0000_i1029" DrawAspect="Content" ObjectID="_1704112680" r:id="rId16"/>
        </w:object>
      </w:r>
      <w:r w:rsidR="00306728">
        <w:rPr>
          <w:color w:val="000000"/>
          <w:sz w:val="26"/>
          <w:szCs w:val="26"/>
        </w:rPr>
        <w:t xml:space="preserve"> </w:t>
      </w:r>
      <w:r w:rsidR="006E40AB" w:rsidRPr="00306728">
        <w:rPr>
          <w:color w:val="000000"/>
          <w:sz w:val="26"/>
          <w:szCs w:val="26"/>
        </w:rPr>
        <w:t xml:space="preserve">biết rằng </w:t>
      </w:r>
      <w:r w:rsidRPr="00306728">
        <w:rPr>
          <w:color w:val="000000"/>
          <w:sz w:val="26"/>
          <w:szCs w:val="26"/>
        </w:rPr>
        <w:t xml:space="preserve">đồ thị </w:t>
      </w:r>
      <w:r w:rsidR="006E40AB" w:rsidRPr="00306728">
        <w:rPr>
          <w:color w:val="000000"/>
          <w:sz w:val="26"/>
          <w:szCs w:val="26"/>
        </w:rPr>
        <w:t xml:space="preserve">của nó </w:t>
      </w:r>
      <w:r w:rsidR="00097274" w:rsidRPr="00306728">
        <w:rPr>
          <w:color w:val="000000"/>
          <w:sz w:val="26"/>
          <w:szCs w:val="26"/>
        </w:rPr>
        <w:t xml:space="preserve">đi qua điểm </w:t>
      </w:r>
      <w:r w:rsidR="00951C3A" w:rsidRPr="00306728">
        <w:rPr>
          <w:color w:val="000000"/>
          <w:position w:val="-10"/>
          <w:sz w:val="26"/>
          <w:szCs w:val="26"/>
        </w:rPr>
        <w:object w:dxaOrig="740" w:dyaOrig="340" w14:anchorId="31082097">
          <v:shape id="_x0000_i1030" type="#_x0000_t75" style="width:36.55pt;height:17.2pt" o:ole="">
            <v:imagedata r:id="rId17" o:title=""/>
          </v:shape>
          <o:OLEObject Type="Embed" ProgID="Equation.DSMT4" ShapeID="_x0000_i1030" DrawAspect="Content" ObjectID="_1704112681" r:id="rId18"/>
        </w:object>
      </w:r>
      <w:r w:rsidR="00951C3A">
        <w:rPr>
          <w:color w:val="000000"/>
          <w:sz w:val="26"/>
          <w:szCs w:val="26"/>
        </w:rPr>
        <w:t>và cắt trục tung tại điểm có tung độ bằng 5</w:t>
      </w:r>
      <w:r w:rsidR="006E40AB" w:rsidRPr="00306728">
        <w:rPr>
          <w:color w:val="000000"/>
          <w:sz w:val="26"/>
          <w:szCs w:val="26"/>
        </w:rPr>
        <w:t>.</w:t>
      </w:r>
    </w:p>
    <w:p w14:paraId="4EB02055" w14:textId="12344C17" w:rsidR="00DC0771" w:rsidRPr="00306728" w:rsidRDefault="00DC0771" w:rsidP="008D3C16">
      <w:pPr>
        <w:jc w:val="both"/>
        <w:rPr>
          <w:b/>
          <w:color w:val="000000"/>
          <w:sz w:val="26"/>
          <w:szCs w:val="26"/>
        </w:rPr>
      </w:pPr>
      <w:r w:rsidRPr="00306728">
        <w:rPr>
          <w:b/>
          <w:color w:val="000000"/>
          <w:sz w:val="26"/>
          <w:szCs w:val="26"/>
        </w:rPr>
        <w:t xml:space="preserve">       </w:t>
      </w:r>
      <w:r w:rsidRPr="00306728">
        <w:rPr>
          <w:color w:val="000000"/>
          <w:sz w:val="26"/>
          <w:szCs w:val="26"/>
        </w:rPr>
        <w:t>b)</w:t>
      </w:r>
      <w:r w:rsidR="00225262" w:rsidRPr="00306728">
        <w:rPr>
          <w:color w:val="000000"/>
          <w:sz w:val="26"/>
          <w:szCs w:val="26"/>
        </w:rPr>
        <w:t xml:space="preserve"> C</w:t>
      </w:r>
      <w:r w:rsidRPr="00306728">
        <w:rPr>
          <w:sz w:val="26"/>
          <w:szCs w:val="26"/>
        </w:rPr>
        <w:t>ho parabol</w:t>
      </w:r>
      <w:r w:rsidRPr="00306728">
        <w:rPr>
          <w:color w:val="000000"/>
          <w:sz w:val="26"/>
          <w:szCs w:val="26"/>
        </w:rPr>
        <w:t xml:space="preserve"> </w:t>
      </w:r>
      <w:r w:rsidRPr="00306728">
        <w:rPr>
          <w:color w:val="000000"/>
          <w:position w:val="-10"/>
          <w:sz w:val="26"/>
          <w:szCs w:val="26"/>
        </w:rPr>
        <w:object w:dxaOrig="1320" w:dyaOrig="400" w14:anchorId="23073F45">
          <v:shape id="_x0000_i1031" type="#_x0000_t75" style="width:68.25pt;height:20.4pt" o:ole="">
            <v:imagedata r:id="rId19" o:title=""/>
          </v:shape>
          <o:OLEObject Type="Embed" ProgID="Equation.DSMT4" ShapeID="_x0000_i1031" DrawAspect="Content" ObjectID="_1704112682" r:id="rId20"/>
        </w:object>
      </w:r>
      <w:r w:rsidR="004E08C0" w:rsidRPr="00306728">
        <w:rPr>
          <w:color w:val="000000"/>
          <w:sz w:val="26"/>
          <w:szCs w:val="26"/>
        </w:rPr>
        <w:t xml:space="preserve"> </w:t>
      </w:r>
      <w:r w:rsidRPr="00306728">
        <w:rPr>
          <w:color w:val="000000"/>
          <w:sz w:val="26"/>
          <w:szCs w:val="26"/>
        </w:rPr>
        <w:t xml:space="preserve">và đường thẳng </w:t>
      </w:r>
      <w:r w:rsidR="006A00C5" w:rsidRPr="00306728">
        <w:rPr>
          <w:color w:val="000000"/>
          <w:position w:val="-10"/>
          <w:sz w:val="26"/>
          <w:szCs w:val="26"/>
        </w:rPr>
        <w:object w:dxaOrig="1640" w:dyaOrig="340" w14:anchorId="681302BF">
          <v:shape id="_x0000_i1032" type="#_x0000_t75" style="width:82.75pt;height:17.2pt" o:ole="">
            <v:imagedata r:id="rId21" o:title=""/>
          </v:shape>
          <o:OLEObject Type="Embed" ProgID="Equation.DSMT4" ShapeID="_x0000_i1032" DrawAspect="Content" ObjectID="_1704112683" r:id="rId22"/>
        </w:object>
      </w:r>
      <w:r w:rsidR="00306728">
        <w:rPr>
          <w:color w:val="000000"/>
          <w:sz w:val="26"/>
          <w:szCs w:val="26"/>
        </w:rPr>
        <w:t xml:space="preserve"> (</w:t>
      </w:r>
      <w:r w:rsidR="00306728" w:rsidRPr="00306728">
        <w:rPr>
          <w:i/>
          <w:iCs/>
          <w:color w:val="000000"/>
          <w:sz w:val="26"/>
          <w:szCs w:val="26"/>
        </w:rPr>
        <w:t>m</w:t>
      </w:r>
      <w:r w:rsidR="00306728">
        <w:rPr>
          <w:color w:val="000000"/>
          <w:sz w:val="26"/>
          <w:szCs w:val="26"/>
        </w:rPr>
        <w:t xml:space="preserve"> là tham số)</w:t>
      </w:r>
      <w:r w:rsidRPr="00306728">
        <w:rPr>
          <w:color w:val="000000"/>
          <w:sz w:val="26"/>
          <w:szCs w:val="26"/>
        </w:rPr>
        <w:t xml:space="preserve">. Tìm </w:t>
      </w:r>
      <w:r w:rsidRPr="00306728">
        <w:rPr>
          <w:i/>
          <w:iCs/>
          <w:color w:val="000000"/>
          <w:sz w:val="26"/>
          <w:szCs w:val="26"/>
        </w:rPr>
        <w:t>m</w:t>
      </w:r>
      <w:r w:rsidRPr="00306728">
        <w:rPr>
          <w:color w:val="000000"/>
          <w:sz w:val="26"/>
          <w:szCs w:val="26"/>
        </w:rPr>
        <w:t xml:space="preserve"> để (P) và </w:t>
      </w:r>
      <w:r w:rsidR="00513A74">
        <w:rPr>
          <w:color w:val="000000"/>
          <w:sz w:val="26"/>
          <w:szCs w:val="26"/>
        </w:rPr>
        <w:t>(</w:t>
      </w:r>
      <w:r w:rsidRPr="00306728">
        <w:rPr>
          <w:color w:val="000000"/>
          <w:sz w:val="26"/>
          <w:szCs w:val="26"/>
        </w:rPr>
        <w:t>d</w:t>
      </w:r>
      <w:r w:rsidR="00513A74">
        <w:rPr>
          <w:color w:val="000000"/>
          <w:sz w:val="26"/>
          <w:szCs w:val="26"/>
        </w:rPr>
        <w:t>)</w:t>
      </w:r>
      <w:r w:rsidRPr="00306728">
        <w:rPr>
          <w:color w:val="000000"/>
          <w:sz w:val="26"/>
          <w:szCs w:val="26"/>
        </w:rPr>
        <w:t xml:space="preserve"> có một điểm chung duy nhất. Tìm tọa độ điểm chung đó.</w:t>
      </w:r>
    </w:p>
    <w:p w14:paraId="01CD86E4" w14:textId="77777777" w:rsidR="00306728" w:rsidRPr="00306728" w:rsidRDefault="00306728" w:rsidP="00DC0771">
      <w:pPr>
        <w:jc w:val="both"/>
        <w:rPr>
          <w:b/>
          <w:color w:val="000000"/>
          <w:sz w:val="8"/>
          <w:szCs w:val="8"/>
        </w:rPr>
      </w:pPr>
    </w:p>
    <w:p w14:paraId="55D5390A" w14:textId="086ABC7C" w:rsidR="00DC0771" w:rsidRPr="00306728" w:rsidRDefault="00DC0771" w:rsidP="00DC0771">
      <w:pPr>
        <w:jc w:val="both"/>
        <w:rPr>
          <w:b/>
          <w:color w:val="000000"/>
          <w:sz w:val="26"/>
          <w:szCs w:val="26"/>
        </w:rPr>
      </w:pPr>
      <w:r w:rsidRPr="00306728">
        <w:rPr>
          <w:b/>
          <w:color w:val="000000"/>
          <w:sz w:val="26"/>
          <w:szCs w:val="26"/>
        </w:rPr>
        <w:t>Câu 3 (</w:t>
      </w:r>
      <w:r w:rsidRPr="00306728">
        <w:rPr>
          <w:b/>
          <w:i/>
          <w:color w:val="000000"/>
          <w:sz w:val="26"/>
          <w:szCs w:val="26"/>
        </w:rPr>
        <w:t>2,5 điểm</w:t>
      </w:r>
      <w:r w:rsidRPr="00306728">
        <w:rPr>
          <w:b/>
          <w:color w:val="000000"/>
          <w:sz w:val="26"/>
          <w:szCs w:val="26"/>
        </w:rPr>
        <w:t>).</w:t>
      </w:r>
    </w:p>
    <w:p w14:paraId="69712DF3" w14:textId="6D7D2A5B" w:rsidR="00DC0771" w:rsidRPr="00306728" w:rsidRDefault="00DC0771" w:rsidP="00DC0771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306728">
        <w:rPr>
          <w:color w:val="000000"/>
          <w:sz w:val="26"/>
          <w:szCs w:val="26"/>
        </w:rPr>
        <w:tab/>
      </w:r>
      <w:r w:rsidR="00306728">
        <w:rPr>
          <w:color w:val="000000"/>
          <w:sz w:val="26"/>
          <w:szCs w:val="26"/>
        </w:rPr>
        <w:t>a</w:t>
      </w:r>
      <w:r w:rsidRPr="00306728">
        <w:rPr>
          <w:color w:val="000000"/>
          <w:sz w:val="26"/>
          <w:szCs w:val="26"/>
        </w:rPr>
        <w:t xml:space="preserve">) Giải phương trình </w:t>
      </w:r>
      <w:r w:rsidRPr="00306728">
        <w:rPr>
          <w:color w:val="000000"/>
          <w:position w:val="-6"/>
          <w:sz w:val="26"/>
          <w:szCs w:val="26"/>
        </w:rPr>
        <w:object w:dxaOrig="1780" w:dyaOrig="340" w14:anchorId="5F9CBD11">
          <v:shape id="_x0000_i1033" type="#_x0000_t75" style="width:89.2pt;height:17.2pt" o:ole="">
            <v:imagedata r:id="rId23" o:title=""/>
          </v:shape>
          <o:OLEObject Type="Embed" ProgID="Equation.DSMT4" ShapeID="_x0000_i1033" DrawAspect="Content" ObjectID="_1704112684" r:id="rId24"/>
        </w:object>
      </w:r>
      <w:r w:rsidR="00530594" w:rsidRPr="00306728">
        <w:rPr>
          <w:color w:val="000000"/>
          <w:sz w:val="26"/>
          <w:szCs w:val="26"/>
        </w:rPr>
        <w:t>.</w:t>
      </w:r>
    </w:p>
    <w:p w14:paraId="35FCC37B" w14:textId="24218725" w:rsidR="00DC0771" w:rsidRPr="00306728" w:rsidRDefault="00306728" w:rsidP="00E37047">
      <w:pPr>
        <w:tabs>
          <w:tab w:val="left" w:pos="454"/>
        </w:tabs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ab/>
        <w:t>b</w:t>
      </w:r>
      <w:r w:rsidRPr="00306728">
        <w:rPr>
          <w:color w:val="000000"/>
          <w:sz w:val="26"/>
          <w:szCs w:val="26"/>
        </w:rPr>
        <w:t xml:space="preserve">) Giải hệ phương trình </w:t>
      </w:r>
      <w:r w:rsidR="0004441A" w:rsidRPr="00306728">
        <w:rPr>
          <w:color w:val="000000"/>
          <w:position w:val="-32"/>
          <w:sz w:val="26"/>
          <w:szCs w:val="26"/>
        </w:rPr>
        <w:object w:dxaOrig="1560" w:dyaOrig="780" w14:anchorId="2EB50581">
          <v:shape id="_x0000_i1034" type="#_x0000_t75" style="width:77.9pt;height:39.2pt" o:ole="">
            <v:imagedata r:id="rId25" o:title=""/>
          </v:shape>
          <o:OLEObject Type="Embed" ProgID="Equation.DSMT4" ShapeID="_x0000_i1034" DrawAspect="Content" ObjectID="_1704112685" r:id="rId26"/>
        </w:object>
      </w:r>
    </w:p>
    <w:p w14:paraId="3CE4175B" w14:textId="51C90CF0" w:rsidR="00DC0771" w:rsidRPr="00306728" w:rsidRDefault="00DC0771" w:rsidP="00E37047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306728">
        <w:rPr>
          <w:color w:val="000000"/>
          <w:sz w:val="26"/>
          <w:szCs w:val="26"/>
        </w:rPr>
        <w:tab/>
        <w:t xml:space="preserve">c) </w:t>
      </w:r>
      <w:r w:rsidR="00D1398C">
        <w:rPr>
          <w:color w:val="000000"/>
          <w:sz w:val="26"/>
          <w:szCs w:val="26"/>
        </w:rPr>
        <w:t>Cho phương trình</w:t>
      </w:r>
      <w:r w:rsidRPr="00306728">
        <w:rPr>
          <w:color w:val="000000"/>
          <w:sz w:val="26"/>
          <w:szCs w:val="26"/>
        </w:rPr>
        <w:t xml:space="preserve"> </w:t>
      </w:r>
      <w:r w:rsidR="00D1398C" w:rsidRPr="00D1398C">
        <w:rPr>
          <w:color w:val="000000"/>
          <w:position w:val="-10"/>
          <w:sz w:val="26"/>
          <w:szCs w:val="26"/>
        </w:rPr>
        <w:object w:dxaOrig="2820" w:dyaOrig="380" w14:anchorId="1B0E20B3">
          <v:shape id="_x0000_i1035" type="#_x0000_t75" style="width:140.8pt;height:19.35pt" o:ole="">
            <v:imagedata r:id="rId27" o:title=""/>
          </v:shape>
          <o:OLEObject Type="Embed" ProgID="Equation.DSMT4" ShapeID="_x0000_i1035" DrawAspect="Content" ObjectID="_1704112686" r:id="rId28"/>
        </w:object>
      </w:r>
      <w:r w:rsidR="00D1398C">
        <w:rPr>
          <w:color w:val="000000"/>
          <w:sz w:val="26"/>
          <w:szCs w:val="26"/>
        </w:rPr>
        <w:t xml:space="preserve"> (</w:t>
      </w:r>
      <w:r w:rsidR="00D1398C" w:rsidRPr="00D1398C">
        <w:rPr>
          <w:i/>
          <w:iCs/>
          <w:color w:val="000000"/>
          <w:sz w:val="26"/>
          <w:szCs w:val="26"/>
        </w:rPr>
        <w:t>m</w:t>
      </w:r>
      <w:r w:rsidR="00D1398C">
        <w:rPr>
          <w:color w:val="000000"/>
          <w:sz w:val="26"/>
          <w:szCs w:val="26"/>
        </w:rPr>
        <w:t xml:space="preserve"> là tham số).</w:t>
      </w:r>
      <w:r w:rsidRPr="00306728">
        <w:rPr>
          <w:color w:val="000000"/>
          <w:sz w:val="26"/>
          <w:szCs w:val="26"/>
        </w:rPr>
        <w:t xml:space="preserve"> </w:t>
      </w:r>
      <w:r w:rsidR="00D1398C">
        <w:rPr>
          <w:color w:val="000000"/>
          <w:sz w:val="26"/>
          <w:szCs w:val="26"/>
        </w:rPr>
        <w:t xml:space="preserve">Chứng minh rằng phương trình đã cho luôn có hai nghiệm phân biệt </w:t>
      </w:r>
      <w:r w:rsidR="00883AEE" w:rsidRPr="00883AEE">
        <w:rPr>
          <w:color w:val="000000"/>
          <w:position w:val="-12"/>
          <w:sz w:val="26"/>
          <w:szCs w:val="26"/>
        </w:rPr>
        <w:object w:dxaOrig="620" w:dyaOrig="360" w14:anchorId="4DA9C547">
          <v:shape id="_x0000_i1036" type="#_x0000_t75" style="width:30.65pt;height:18.25pt" o:ole="">
            <v:imagedata r:id="rId29" o:title=""/>
          </v:shape>
          <o:OLEObject Type="Embed" ProgID="Equation.DSMT4" ShapeID="_x0000_i1036" DrawAspect="Content" ObjectID="_1704112687" r:id="rId30"/>
        </w:object>
      </w:r>
      <w:r w:rsidR="00883AEE">
        <w:rPr>
          <w:color w:val="000000"/>
          <w:sz w:val="26"/>
          <w:szCs w:val="26"/>
        </w:rPr>
        <w:t xml:space="preserve"> </w:t>
      </w:r>
      <w:r w:rsidR="00D1398C">
        <w:rPr>
          <w:color w:val="000000"/>
          <w:sz w:val="26"/>
          <w:szCs w:val="26"/>
        </w:rPr>
        <w:t xml:space="preserve">với mọi giá trị của </w:t>
      </w:r>
      <w:r w:rsidR="00D1398C" w:rsidRPr="00D1398C">
        <w:rPr>
          <w:i/>
          <w:iCs/>
          <w:color w:val="000000"/>
          <w:sz w:val="26"/>
          <w:szCs w:val="26"/>
        </w:rPr>
        <w:t>m</w:t>
      </w:r>
      <w:r w:rsidR="009F722E">
        <w:rPr>
          <w:color w:val="000000"/>
          <w:sz w:val="26"/>
          <w:szCs w:val="26"/>
        </w:rPr>
        <w:t xml:space="preserve">. </w:t>
      </w:r>
      <w:r w:rsidR="002F3151">
        <w:rPr>
          <w:color w:val="000000"/>
          <w:sz w:val="26"/>
          <w:szCs w:val="26"/>
        </w:rPr>
        <w:t xml:space="preserve">Tìm tất cả giá trị của </w:t>
      </w:r>
      <w:r w:rsidR="002F3151" w:rsidRPr="002F3151">
        <w:rPr>
          <w:i/>
          <w:iCs/>
          <w:color w:val="000000"/>
          <w:sz w:val="26"/>
          <w:szCs w:val="26"/>
        </w:rPr>
        <w:t>m</w:t>
      </w:r>
      <w:r w:rsidR="002F3151">
        <w:rPr>
          <w:color w:val="000000"/>
          <w:sz w:val="26"/>
          <w:szCs w:val="26"/>
        </w:rPr>
        <w:t xml:space="preserve"> để trong hai nghiệm trên có một nghiệm lớn hơn 1 và một nghiệm nhỏ hơn 1.</w:t>
      </w:r>
    </w:p>
    <w:p w14:paraId="3F362501" w14:textId="29697523" w:rsidR="00DC0771" w:rsidRPr="00306728" w:rsidRDefault="00DC0771" w:rsidP="00E37047">
      <w:pPr>
        <w:tabs>
          <w:tab w:val="left" w:pos="454"/>
        </w:tabs>
        <w:jc w:val="both"/>
        <w:rPr>
          <w:b/>
          <w:color w:val="000000"/>
          <w:sz w:val="6"/>
          <w:szCs w:val="6"/>
        </w:rPr>
      </w:pPr>
      <w:r w:rsidRPr="00306728">
        <w:rPr>
          <w:color w:val="000000"/>
          <w:sz w:val="6"/>
          <w:szCs w:val="6"/>
        </w:rPr>
        <w:tab/>
      </w:r>
    </w:p>
    <w:p w14:paraId="3293CC81" w14:textId="77777777" w:rsidR="0063465C" w:rsidRPr="0063465C" w:rsidRDefault="0063465C" w:rsidP="00E37047">
      <w:pPr>
        <w:tabs>
          <w:tab w:val="left" w:pos="454"/>
        </w:tabs>
        <w:jc w:val="both"/>
        <w:rPr>
          <w:b/>
          <w:color w:val="000000"/>
          <w:sz w:val="2"/>
          <w:szCs w:val="2"/>
        </w:rPr>
      </w:pPr>
    </w:p>
    <w:p w14:paraId="1B36631E" w14:textId="3BF1493F" w:rsidR="00DC0771" w:rsidRPr="00306728" w:rsidRDefault="00DC0771" w:rsidP="00E37047">
      <w:pPr>
        <w:tabs>
          <w:tab w:val="left" w:pos="454"/>
        </w:tabs>
        <w:jc w:val="both"/>
        <w:rPr>
          <w:b/>
          <w:color w:val="000000"/>
          <w:sz w:val="26"/>
          <w:szCs w:val="26"/>
        </w:rPr>
      </w:pPr>
      <w:r w:rsidRPr="00306728">
        <w:rPr>
          <w:b/>
          <w:color w:val="000000"/>
          <w:sz w:val="26"/>
          <w:szCs w:val="26"/>
        </w:rPr>
        <w:t>Câu 4 (</w:t>
      </w:r>
      <w:r w:rsidRPr="00306728">
        <w:rPr>
          <w:b/>
          <w:i/>
          <w:color w:val="000000"/>
          <w:sz w:val="26"/>
          <w:szCs w:val="26"/>
        </w:rPr>
        <w:t>3,5 điểm</w:t>
      </w:r>
      <w:r w:rsidRPr="00306728">
        <w:rPr>
          <w:b/>
          <w:color w:val="000000"/>
          <w:sz w:val="26"/>
          <w:szCs w:val="26"/>
        </w:rPr>
        <w:t>).</w:t>
      </w:r>
    </w:p>
    <w:p w14:paraId="60873F98" w14:textId="7B23C158" w:rsidR="00530594" w:rsidRPr="00306728" w:rsidRDefault="00530594" w:rsidP="00E37047">
      <w:pPr>
        <w:tabs>
          <w:tab w:val="left" w:pos="454"/>
        </w:tabs>
        <w:jc w:val="both"/>
        <w:rPr>
          <w:sz w:val="26"/>
          <w:szCs w:val="26"/>
        </w:rPr>
      </w:pPr>
      <w:r w:rsidRPr="00306728">
        <w:rPr>
          <w:sz w:val="26"/>
          <w:szCs w:val="26"/>
        </w:rPr>
        <w:tab/>
        <w:t>Cho đường tròn (O), A là điểm cố định nằm ngoài đường tròn (O)</w:t>
      </w:r>
      <w:r w:rsidR="00F0329D">
        <w:rPr>
          <w:sz w:val="26"/>
          <w:szCs w:val="26"/>
        </w:rPr>
        <w:t>.</w:t>
      </w:r>
      <w:r w:rsidRPr="00306728">
        <w:rPr>
          <w:sz w:val="26"/>
          <w:szCs w:val="26"/>
        </w:rPr>
        <w:t xml:space="preserve"> </w:t>
      </w:r>
      <w:r w:rsidR="00F0329D">
        <w:rPr>
          <w:sz w:val="26"/>
          <w:szCs w:val="26"/>
        </w:rPr>
        <w:t>Vẽ đ</w:t>
      </w:r>
      <w:r w:rsidRPr="00306728">
        <w:rPr>
          <w:sz w:val="26"/>
          <w:szCs w:val="26"/>
        </w:rPr>
        <w:t>ường thẳng d vuông góc với OA tại A</w:t>
      </w:r>
      <w:r w:rsidR="00F0329D">
        <w:rPr>
          <w:sz w:val="26"/>
          <w:szCs w:val="26"/>
        </w:rPr>
        <w:t>,</w:t>
      </w:r>
      <w:r w:rsidRPr="00306728">
        <w:rPr>
          <w:sz w:val="26"/>
          <w:szCs w:val="26"/>
        </w:rPr>
        <w:t xml:space="preserve"> </w:t>
      </w:r>
      <w:r w:rsidR="00F0329D">
        <w:rPr>
          <w:sz w:val="26"/>
          <w:szCs w:val="26"/>
        </w:rPr>
        <w:t>l</w:t>
      </w:r>
      <w:r w:rsidRPr="00306728">
        <w:rPr>
          <w:sz w:val="26"/>
          <w:szCs w:val="26"/>
        </w:rPr>
        <w:t>ấy điểm M tùy ý trên d (M khác A). Vẽ hai tiếp tuyến MB, MC của đường tròn (O) (B, C là hai tiếp điểm; B và M khác phía với đường thẳng OA)</w:t>
      </w:r>
      <w:r w:rsidR="00306728">
        <w:rPr>
          <w:sz w:val="26"/>
          <w:szCs w:val="26"/>
        </w:rPr>
        <w:t>.</w:t>
      </w:r>
    </w:p>
    <w:p w14:paraId="3F9F899A" w14:textId="0A7D96E6" w:rsidR="00530594" w:rsidRPr="00306728" w:rsidRDefault="00530594" w:rsidP="00E37047">
      <w:pPr>
        <w:tabs>
          <w:tab w:val="left" w:pos="454"/>
        </w:tabs>
        <w:jc w:val="both"/>
        <w:rPr>
          <w:sz w:val="26"/>
          <w:szCs w:val="26"/>
        </w:rPr>
      </w:pPr>
      <w:r w:rsidRPr="00306728">
        <w:rPr>
          <w:sz w:val="26"/>
          <w:szCs w:val="26"/>
        </w:rPr>
        <w:tab/>
        <w:t xml:space="preserve">a) Chứng minh tứ giác </w:t>
      </w:r>
      <w:r w:rsidR="003D1153" w:rsidRPr="003D1153">
        <w:rPr>
          <w:position w:val="-6"/>
          <w:sz w:val="26"/>
          <w:szCs w:val="26"/>
        </w:rPr>
        <w:object w:dxaOrig="840" w:dyaOrig="279" w14:anchorId="41AAAE75">
          <v:shape id="_x0000_i1037" type="#_x0000_t75" style="width:41.9pt;height:13.95pt" o:ole="">
            <v:imagedata r:id="rId31" o:title=""/>
          </v:shape>
          <o:OLEObject Type="Embed" ProgID="Equation.DSMT4" ShapeID="_x0000_i1037" DrawAspect="Content" ObjectID="_1704112688" r:id="rId32"/>
        </w:object>
      </w:r>
      <w:r w:rsidRPr="00306728">
        <w:rPr>
          <w:sz w:val="26"/>
          <w:szCs w:val="26"/>
        </w:rPr>
        <w:t xml:space="preserve"> nội tiếp trong đường tròn.</w:t>
      </w:r>
    </w:p>
    <w:p w14:paraId="666EBB8D" w14:textId="35D33D87" w:rsidR="00530594" w:rsidRPr="00306728" w:rsidRDefault="00530594" w:rsidP="00E37047">
      <w:pPr>
        <w:tabs>
          <w:tab w:val="left" w:pos="454"/>
        </w:tabs>
        <w:rPr>
          <w:sz w:val="26"/>
          <w:szCs w:val="26"/>
        </w:rPr>
      </w:pPr>
      <w:r w:rsidRPr="00306728">
        <w:rPr>
          <w:sz w:val="26"/>
          <w:szCs w:val="26"/>
        </w:rPr>
        <w:tab/>
        <w:t xml:space="preserve">b) </w:t>
      </w:r>
      <w:r w:rsidR="00942A8D">
        <w:rPr>
          <w:sz w:val="26"/>
          <w:szCs w:val="26"/>
        </w:rPr>
        <w:t>Hạ BK vuông góc với OA tại K, gọi</w:t>
      </w:r>
      <w:r w:rsidR="005A1FD2">
        <w:rPr>
          <w:sz w:val="26"/>
          <w:szCs w:val="26"/>
        </w:rPr>
        <w:t xml:space="preserve"> H là giao điểm của BC và OM</w:t>
      </w:r>
      <w:r w:rsidRPr="00306728">
        <w:rPr>
          <w:sz w:val="26"/>
          <w:szCs w:val="26"/>
        </w:rPr>
        <w:t xml:space="preserve">. Chứng minh </w:t>
      </w:r>
      <w:r w:rsidR="003D1153" w:rsidRPr="003D1153">
        <w:rPr>
          <w:position w:val="-6"/>
          <w:sz w:val="26"/>
          <w:szCs w:val="26"/>
        </w:rPr>
        <w:object w:dxaOrig="1980" w:dyaOrig="279" w14:anchorId="7FDC12BA">
          <v:shape id="_x0000_i1038" type="#_x0000_t75" style="width:98.85pt;height:13.95pt" o:ole="">
            <v:imagedata r:id="rId33" o:title=""/>
          </v:shape>
          <o:OLEObject Type="Embed" ProgID="Equation.DSMT4" ShapeID="_x0000_i1038" DrawAspect="Content" ObjectID="_1704112689" r:id="rId34"/>
        </w:object>
      </w:r>
    </w:p>
    <w:p w14:paraId="411DEB8F" w14:textId="5B4FCE13" w:rsidR="00530594" w:rsidRPr="00F0329D" w:rsidRDefault="00530594" w:rsidP="00E37047">
      <w:pPr>
        <w:tabs>
          <w:tab w:val="left" w:pos="454"/>
        </w:tabs>
        <w:rPr>
          <w:spacing w:val="-6"/>
          <w:sz w:val="26"/>
          <w:szCs w:val="26"/>
        </w:rPr>
      </w:pPr>
      <w:r w:rsidRPr="00306728">
        <w:rPr>
          <w:sz w:val="26"/>
          <w:szCs w:val="26"/>
        </w:rPr>
        <w:tab/>
      </w:r>
      <w:r w:rsidRPr="00F0329D">
        <w:rPr>
          <w:spacing w:val="-6"/>
          <w:sz w:val="26"/>
          <w:szCs w:val="26"/>
        </w:rPr>
        <w:t>c) Chứng minh rằng khi M thay đổi trên d</w:t>
      </w:r>
      <w:r w:rsidR="00F0329D">
        <w:rPr>
          <w:spacing w:val="-6"/>
          <w:sz w:val="26"/>
          <w:szCs w:val="26"/>
        </w:rPr>
        <w:t xml:space="preserve"> thì </w:t>
      </w:r>
      <w:r w:rsidR="00F0329D" w:rsidRPr="00F0329D">
        <w:rPr>
          <w:spacing w:val="-6"/>
          <w:sz w:val="26"/>
          <w:szCs w:val="26"/>
        </w:rPr>
        <w:t xml:space="preserve">đường thẳng </w:t>
      </w:r>
      <w:r w:rsidRPr="00F0329D">
        <w:rPr>
          <w:spacing w:val="-6"/>
          <w:sz w:val="26"/>
          <w:szCs w:val="26"/>
        </w:rPr>
        <w:t>BC luôn đi qua một điểm cố định.</w:t>
      </w:r>
    </w:p>
    <w:p w14:paraId="01B47CC9" w14:textId="6D22864E" w:rsidR="00DC0771" w:rsidRPr="00306728" w:rsidRDefault="00DC0771" w:rsidP="00DC0771">
      <w:pPr>
        <w:jc w:val="both"/>
        <w:rPr>
          <w:bCs/>
          <w:color w:val="000000"/>
          <w:sz w:val="26"/>
          <w:szCs w:val="26"/>
        </w:rPr>
      </w:pPr>
      <w:r w:rsidRPr="00306728">
        <w:rPr>
          <w:bCs/>
          <w:color w:val="000000"/>
          <w:sz w:val="26"/>
          <w:szCs w:val="26"/>
        </w:rPr>
        <w:t xml:space="preserve"> </w:t>
      </w:r>
    </w:p>
    <w:p w14:paraId="0423CFBD" w14:textId="77777777" w:rsidR="00DC0771" w:rsidRPr="00306728" w:rsidRDefault="00DC0771" w:rsidP="00DC0771">
      <w:pPr>
        <w:tabs>
          <w:tab w:val="left" w:pos="454"/>
        </w:tabs>
        <w:jc w:val="both"/>
        <w:rPr>
          <w:b/>
          <w:color w:val="000000"/>
          <w:sz w:val="26"/>
          <w:szCs w:val="26"/>
        </w:rPr>
      </w:pPr>
      <w:r w:rsidRPr="00306728">
        <w:rPr>
          <w:color w:val="000000"/>
          <w:sz w:val="26"/>
          <w:szCs w:val="26"/>
        </w:rPr>
        <w:tab/>
      </w:r>
    </w:p>
    <w:p w14:paraId="30D39C1F" w14:textId="77777777" w:rsidR="00DC0771" w:rsidRPr="00306728" w:rsidRDefault="00DC0771" w:rsidP="00DC0771">
      <w:pPr>
        <w:jc w:val="center"/>
        <w:rPr>
          <w:color w:val="000000"/>
          <w:sz w:val="26"/>
          <w:szCs w:val="26"/>
        </w:rPr>
      </w:pPr>
      <w:r w:rsidRPr="00306728">
        <w:rPr>
          <w:color w:val="000000"/>
          <w:sz w:val="26"/>
          <w:szCs w:val="26"/>
          <w:lang w:val="vi-VN"/>
        </w:rPr>
        <w:t xml:space="preserve">--------------- </w:t>
      </w:r>
      <w:r w:rsidRPr="00306728">
        <w:rPr>
          <w:b/>
          <w:color w:val="000000"/>
          <w:sz w:val="26"/>
          <w:szCs w:val="26"/>
        </w:rPr>
        <w:t>HẾT</w:t>
      </w:r>
      <w:r w:rsidRPr="00306728">
        <w:rPr>
          <w:color w:val="000000"/>
          <w:sz w:val="26"/>
          <w:szCs w:val="26"/>
          <w:lang w:val="vi-VN"/>
        </w:rPr>
        <w:t xml:space="preserve"> ---------------</w:t>
      </w:r>
    </w:p>
    <w:p w14:paraId="4119307F" w14:textId="77777777" w:rsidR="00DC0771" w:rsidRPr="00306728" w:rsidRDefault="00DC0771" w:rsidP="00DC0771">
      <w:pPr>
        <w:jc w:val="both"/>
        <w:rPr>
          <w:color w:val="000000"/>
          <w:sz w:val="26"/>
          <w:szCs w:val="26"/>
        </w:rPr>
      </w:pPr>
    </w:p>
    <w:p w14:paraId="713BF1C8" w14:textId="3FAA04A4" w:rsidR="00DC0771" w:rsidRDefault="00DC0771" w:rsidP="00DC0771">
      <w:pPr>
        <w:jc w:val="center"/>
        <w:rPr>
          <w:color w:val="000000"/>
          <w:sz w:val="26"/>
          <w:szCs w:val="26"/>
        </w:rPr>
      </w:pPr>
      <w:r w:rsidRPr="00306728">
        <w:rPr>
          <w:i/>
          <w:color w:val="000000"/>
          <w:sz w:val="26"/>
          <w:szCs w:val="26"/>
          <w:lang w:val="vi-VN"/>
        </w:rPr>
        <w:t>Họ và tên thí sinh</w:t>
      </w:r>
      <w:r w:rsidRPr="00306728">
        <w:rPr>
          <w:color w:val="000000"/>
          <w:sz w:val="26"/>
          <w:szCs w:val="26"/>
          <w:lang w:val="vi-VN"/>
        </w:rPr>
        <w:t>: .....................</w:t>
      </w:r>
      <w:r w:rsidRPr="00306728">
        <w:rPr>
          <w:color w:val="000000"/>
          <w:sz w:val="26"/>
          <w:szCs w:val="26"/>
        </w:rPr>
        <w:t>.......</w:t>
      </w:r>
      <w:r w:rsidRPr="00306728">
        <w:rPr>
          <w:color w:val="000000"/>
          <w:sz w:val="26"/>
          <w:szCs w:val="26"/>
          <w:lang w:val="vi-VN"/>
        </w:rPr>
        <w:t xml:space="preserve">...................................... </w:t>
      </w:r>
      <w:r w:rsidRPr="00306728">
        <w:rPr>
          <w:i/>
          <w:color w:val="000000"/>
          <w:sz w:val="26"/>
          <w:szCs w:val="26"/>
          <w:lang w:val="nl-NL"/>
        </w:rPr>
        <w:t>Số báo danh</w:t>
      </w:r>
      <w:r w:rsidRPr="00306728">
        <w:rPr>
          <w:color w:val="000000"/>
          <w:sz w:val="26"/>
          <w:szCs w:val="26"/>
          <w:lang w:val="nl-NL"/>
        </w:rPr>
        <w:t>:</w:t>
      </w:r>
      <w:r w:rsidRPr="00306728">
        <w:rPr>
          <w:color w:val="000000"/>
          <w:sz w:val="26"/>
          <w:szCs w:val="26"/>
          <w:lang w:val="vi-VN"/>
        </w:rPr>
        <w:t xml:space="preserve"> </w:t>
      </w:r>
      <w:r w:rsidRPr="00306728">
        <w:rPr>
          <w:color w:val="000000"/>
          <w:sz w:val="26"/>
          <w:szCs w:val="26"/>
          <w:lang w:val="nl-NL"/>
        </w:rPr>
        <w:t>.</w:t>
      </w:r>
      <w:r w:rsidRPr="00306728">
        <w:rPr>
          <w:color w:val="000000"/>
          <w:sz w:val="26"/>
          <w:szCs w:val="26"/>
          <w:lang w:val="vi-VN"/>
        </w:rPr>
        <w:t>.......</w:t>
      </w:r>
      <w:r w:rsidRPr="00306728">
        <w:rPr>
          <w:color w:val="000000"/>
          <w:sz w:val="26"/>
          <w:szCs w:val="26"/>
          <w:lang w:val="nl-NL"/>
        </w:rPr>
        <w:t>....</w:t>
      </w:r>
      <w:r w:rsidRPr="00306728">
        <w:rPr>
          <w:color w:val="000000"/>
          <w:sz w:val="26"/>
          <w:szCs w:val="26"/>
          <w:lang w:val="vi-VN"/>
        </w:rPr>
        <w:t>............</w:t>
      </w:r>
      <w:r w:rsidRPr="00306728">
        <w:rPr>
          <w:color w:val="000000"/>
          <w:sz w:val="26"/>
          <w:szCs w:val="26"/>
        </w:rPr>
        <w:t>...</w:t>
      </w:r>
    </w:p>
    <w:p w14:paraId="7880CDC8" w14:textId="0063796E" w:rsidR="00A96783" w:rsidRPr="009A0145" w:rsidRDefault="00A96783" w:rsidP="00DC0771">
      <w:pPr>
        <w:jc w:val="center"/>
        <w:rPr>
          <w:color w:val="000000"/>
          <w:sz w:val="18"/>
          <w:szCs w:val="18"/>
        </w:rPr>
      </w:pPr>
    </w:p>
    <w:p w14:paraId="4FE42591" w14:textId="2E644F4C" w:rsidR="00A96783" w:rsidRPr="00306728" w:rsidRDefault="00A96783" w:rsidP="00A96783">
      <w:pPr>
        <w:jc w:val="center"/>
        <w:rPr>
          <w:color w:val="000000"/>
          <w:sz w:val="26"/>
          <w:szCs w:val="26"/>
        </w:rPr>
      </w:pPr>
      <w:r>
        <w:rPr>
          <w:i/>
          <w:color w:val="000000"/>
          <w:sz w:val="26"/>
          <w:szCs w:val="26"/>
        </w:rPr>
        <w:t>Chữ ký Giám thị 1</w:t>
      </w:r>
      <w:r w:rsidRPr="00306728">
        <w:rPr>
          <w:color w:val="000000"/>
          <w:sz w:val="26"/>
          <w:szCs w:val="26"/>
          <w:lang w:val="vi-VN"/>
        </w:rPr>
        <w:t>: .....................</w:t>
      </w:r>
      <w:r w:rsidRPr="00306728">
        <w:rPr>
          <w:color w:val="000000"/>
          <w:sz w:val="26"/>
          <w:szCs w:val="26"/>
        </w:rPr>
        <w:t>.......</w:t>
      </w:r>
      <w:r w:rsidRPr="00306728">
        <w:rPr>
          <w:color w:val="000000"/>
          <w:sz w:val="26"/>
          <w:szCs w:val="26"/>
          <w:lang w:val="vi-VN"/>
        </w:rPr>
        <w:t>..................</w:t>
      </w:r>
      <w:r w:rsidRPr="00A96783">
        <w:rPr>
          <w:i/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 xml:space="preserve">Chữ ký Giám thị </w:t>
      </w:r>
      <w:r w:rsidR="00435735">
        <w:rPr>
          <w:i/>
          <w:color w:val="000000"/>
          <w:sz w:val="26"/>
          <w:szCs w:val="26"/>
        </w:rPr>
        <w:t>2</w:t>
      </w:r>
      <w:r w:rsidR="00B760BB">
        <w:rPr>
          <w:color w:val="000000"/>
          <w:sz w:val="26"/>
          <w:szCs w:val="26"/>
        </w:rPr>
        <w:t xml:space="preserve">: </w:t>
      </w:r>
      <w:r w:rsidRPr="00306728">
        <w:rPr>
          <w:color w:val="000000"/>
          <w:sz w:val="26"/>
          <w:szCs w:val="26"/>
          <w:lang w:val="vi-VN"/>
        </w:rPr>
        <w:t>......</w:t>
      </w:r>
      <w:r>
        <w:rPr>
          <w:color w:val="000000"/>
          <w:sz w:val="26"/>
          <w:szCs w:val="26"/>
        </w:rPr>
        <w:t>...........</w:t>
      </w:r>
      <w:r w:rsidRPr="00306728">
        <w:rPr>
          <w:color w:val="000000"/>
          <w:sz w:val="26"/>
          <w:szCs w:val="26"/>
          <w:lang w:val="vi-VN"/>
        </w:rPr>
        <w:t>.</w:t>
      </w:r>
      <w:r w:rsidRPr="00306728">
        <w:rPr>
          <w:color w:val="000000"/>
          <w:sz w:val="26"/>
          <w:szCs w:val="26"/>
          <w:lang w:val="nl-NL"/>
        </w:rPr>
        <w:t>....</w:t>
      </w:r>
      <w:r w:rsidRPr="00306728">
        <w:rPr>
          <w:color w:val="000000"/>
          <w:sz w:val="26"/>
          <w:szCs w:val="26"/>
          <w:lang w:val="vi-VN"/>
        </w:rPr>
        <w:t>............</w:t>
      </w:r>
      <w:r w:rsidRPr="00306728">
        <w:rPr>
          <w:color w:val="000000"/>
          <w:sz w:val="26"/>
          <w:szCs w:val="26"/>
        </w:rPr>
        <w:t>...</w:t>
      </w:r>
    </w:p>
    <w:p w14:paraId="7E8207BF" w14:textId="77777777" w:rsidR="00A96783" w:rsidRPr="008901B7" w:rsidRDefault="00A96783" w:rsidP="00A96783">
      <w:pPr>
        <w:jc w:val="center"/>
        <w:rPr>
          <w:color w:val="000000"/>
          <w:sz w:val="26"/>
          <w:szCs w:val="26"/>
        </w:rPr>
      </w:pPr>
    </w:p>
    <w:p w14:paraId="03362989" w14:textId="77777777" w:rsidR="00A96783" w:rsidRPr="00306728" w:rsidRDefault="00A96783" w:rsidP="00DC0771">
      <w:pPr>
        <w:jc w:val="center"/>
        <w:rPr>
          <w:color w:val="000000"/>
          <w:sz w:val="26"/>
          <w:szCs w:val="26"/>
        </w:rPr>
      </w:pPr>
    </w:p>
    <w:p w14:paraId="23B7675D" w14:textId="77777777" w:rsidR="00DC0771" w:rsidRPr="008901B7" w:rsidRDefault="00DC0771" w:rsidP="00DC0771">
      <w:pPr>
        <w:jc w:val="center"/>
        <w:rPr>
          <w:color w:val="000000"/>
          <w:sz w:val="26"/>
          <w:szCs w:val="26"/>
        </w:rPr>
      </w:pPr>
    </w:p>
    <w:tbl>
      <w:tblPr>
        <w:tblW w:w="11100" w:type="dxa"/>
        <w:tblInd w:w="-318" w:type="dxa"/>
        <w:tblLayout w:type="fixed"/>
        <w:tblLook w:val="01E0" w:firstRow="1" w:lastRow="1" w:firstColumn="1" w:lastColumn="1" w:noHBand="0" w:noVBand="0"/>
      </w:tblPr>
      <w:tblGrid>
        <w:gridCol w:w="3486"/>
        <w:gridCol w:w="7614"/>
      </w:tblGrid>
      <w:tr w:rsidR="003524B0" w14:paraId="541095A2" w14:textId="77777777" w:rsidTr="003524B0">
        <w:trPr>
          <w:trHeight w:val="1611"/>
        </w:trPr>
        <w:tc>
          <w:tcPr>
            <w:tcW w:w="3486" w:type="dxa"/>
          </w:tcPr>
          <w:bookmarkEnd w:id="0"/>
          <w:p w14:paraId="6EA4E591" w14:textId="77777777" w:rsidR="003524B0" w:rsidRDefault="003524B0">
            <w:pPr>
              <w:spacing w:before="60" w:after="60"/>
              <w:jc w:val="center"/>
              <w:rPr>
                <w:b/>
                <w:spacing w:val="-4"/>
                <w:w w:val="95"/>
                <w:sz w:val="26"/>
                <w:szCs w:val="26"/>
                <w:lang w:val="nl-NL"/>
              </w:rPr>
            </w:pPr>
            <w:r>
              <w:rPr>
                <w:b/>
                <w:spacing w:val="-4"/>
                <w:w w:val="95"/>
                <w:sz w:val="26"/>
                <w:szCs w:val="26"/>
                <w:lang w:val="nl-NL"/>
              </w:rPr>
              <w:lastRenderedPageBreak/>
              <w:t>SỞ GIÁO DỤC VÀ ĐÀO TẠO</w:t>
            </w:r>
          </w:p>
          <w:p w14:paraId="4707E642" w14:textId="77777777" w:rsidR="003524B0" w:rsidRDefault="003524B0">
            <w:pPr>
              <w:spacing w:before="60" w:after="60"/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QUẢNG NAM</w:t>
            </w:r>
          </w:p>
          <w:p w14:paraId="1519521D" w14:textId="77777777" w:rsidR="003524B0" w:rsidRDefault="003524B0">
            <w:pPr>
              <w:spacing w:before="60" w:after="60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7613" w:type="dxa"/>
            <w:hideMark/>
          </w:tcPr>
          <w:p w14:paraId="076FD7BD" w14:textId="77777777" w:rsidR="003524B0" w:rsidRDefault="003524B0">
            <w:pPr>
              <w:spacing w:before="60" w:after="60"/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KỲ THI TUYỂN SINH LỚP 10 TRƯỜNG PTDTNT TỈNH</w:t>
            </w:r>
          </w:p>
          <w:p w14:paraId="68B41FC9" w14:textId="77777777" w:rsidR="003524B0" w:rsidRDefault="003524B0">
            <w:pPr>
              <w:spacing w:before="60" w:after="60"/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Năm học 2020-2021</w:t>
            </w:r>
          </w:p>
          <w:p w14:paraId="61344FB6" w14:textId="77777777" w:rsidR="003524B0" w:rsidRDefault="003524B0">
            <w:pPr>
              <w:spacing w:before="60" w:after="60"/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Khóa ngày 23 tháng 7 năm 2020</w:t>
            </w:r>
          </w:p>
          <w:p w14:paraId="2EE2F653" w14:textId="77777777" w:rsidR="003524B0" w:rsidRDefault="003524B0">
            <w:pPr>
              <w:spacing w:before="60" w:after="60"/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iCs/>
                <w:spacing w:val="-4"/>
                <w:w w:val="95"/>
                <w:sz w:val="26"/>
                <w:szCs w:val="26"/>
                <w:lang w:val="nl-NL"/>
              </w:rPr>
              <w:t xml:space="preserve">Hướng dẫn chấm </w:t>
            </w:r>
            <w:r>
              <w:rPr>
                <w:b/>
                <w:sz w:val="26"/>
                <w:szCs w:val="26"/>
                <w:lang w:val="nl-NL"/>
              </w:rPr>
              <w:t xml:space="preserve">Môn  TOÁN </w:t>
            </w:r>
          </w:p>
        </w:tc>
      </w:tr>
    </w:tbl>
    <w:p w14:paraId="1B494CA2" w14:textId="77777777" w:rsidR="003524B0" w:rsidRDefault="003524B0" w:rsidP="003524B0">
      <w:pPr>
        <w:spacing w:before="60" w:after="60"/>
        <w:jc w:val="center"/>
        <w:rPr>
          <w:i/>
          <w:sz w:val="26"/>
          <w:szCs w:val="26"/>
          <w:lang w:val="nl-NL"/>
        </w:rPr>
      </w:pPr>
      <w:r>
        <w:rPr>
          <w:i/>
          <w:sz w:val="26"/>
          <w:szCs w:val="26"/>
          <w:lang w:val="nl-NL"/>
        </w:rPr>
        <w:t>(Hướng dẫn chấm này có 3 trang)</w:t>
      </w:r>
    </w:p>
    <w:tbl>
      <w:tblPr>
        <w:tblW w:w="10305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98"/>
        <w:gridCol w:w="8215"/>
        <w:gridCol w:w="992"/>
      </w:tblGrid>
      <w:tr w:rsidR="003524B0" w14:paraId="4EEBFB13" w14:textId="77777777" w:rsidTr="003524B0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60DA217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341031E2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Nội dung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C5689A9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Điểm</w:t>
            </w:r>
          </w:p>
        </w:tc>
      </w:tr>
      <w:tr w:rsidR="003524B0" w14:paraId="7A3AF4E1" w14:textId="77777777" w:rsidTr="003524B0">
        <w:trPr>
          <w:trHeight w:val="499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0BEA48" w14:textId="77777777" w:rsidR="003524B0" w:rsidRDefault="003524B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a</w:t>
            </w:r>
          </w:p>
          <w:p w14:paraId="3A27B8F4" w14:textId="77777777" w:rsidR="003524B0" w:rsidRDefault="003524B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>(1,0đ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EF3897" w14:textId="77777777" w:rsidR="003524B0" w:rsidRDefault="003524B0">
            <w:pPr>
              <w:tabs>
                <w:tab w:val="left" w:pos="454"/>
              </w:tabs>
              <w:jc w:val="both"/>
              <w:rPr>
                <w:i/>
                <w:iCs/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 </w:t>
            </w:r>
            <w:r>
              <w:rPr>
                <w:i/>
                <w:iCs/>
                <w:color w:val="000000"/>
                <w:sz w:val="26"/>
                <w:szCs w:val="26"/>
              </w:rPr>
              <w:t>Thực</w:t>
            </w:r>
            <w:r>
              <w:rPr>
                <w:bCs/>
                <w:i/>
                <w:iCs/>
                <w:color w:val="000000"/>
                <w:sz w:val="26"/>
                <w:szCs w:val="26"/>
              </w:rPr>
              <w:t xml:space="preserve"> hiện phép tính: </w:t>
            </w:r>
            <w:r>
              <w:rPr>
                <w:rFonts w:eastAsia="Calibri"/>
                <w:i/>
                <w:iCs/>
                <w:color w:val="000000"/>
                <w:position w:val="-30"/>
                <w:sz w:val="26"/>
                <w:szCs w:val="26"/>
              </w:rPr>
              <w:object w:dxaOrig="2340" w:dyaOrig="720" w14:anchorId="6D840C16">
                <v:shape id="_x0000_i1039" type="#_x0000_t75" style="width:117.15pt;height:36pt" o:ole="">
                  <v:imagedata r:id="rId35" o:title=""/>
                </v:shape>
                <o:OLEObject Type="Embed" ProgID="Equation.DSMT4" ShapeID="_x0000_i1039" DrawAspect="Content" ObjectID="_1704112690" r:id="rId36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5ACB6E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1F852C64" w14:textId="77777777" w:rsidTr="003524B0"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D1453D" w14:textId="77777777" w:rsidR="003524B0" w:rsidRDefault="003524B0">
            <w:pPr>
              <w:rPr>
                <w:b/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715A0568" w14:textId="77777777" w:rsidR="003524B0" w:rsidRDefault="003524B0">
            <w:pPr>
              <w:tabs>
                <w:tab w:val="left" w:pos="426"/>
                <w:tab w:val="left" w:pos="3402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rFonts w:eastAsia="Calibri"/>
                <w:color w:val="000000"/>
                <w:position w:val="-8"/>
                <w:sz w:val="26"/>
                <w:szCs w:val="26"/>
                <w:lang w:val="nl-NL"/>
              </w:rPr>
              <w:object w:dxaOrig="2175" w:dyaOrig="375" w14:anchorId="7DD097C8">
                <v:shape id="_x0000_i1040" type="#_x0000_t75" style="width:108.55pt;height:18.8pt" o:ole="">
                  <v:imagedata r:id="rId37" o:title=""/>
                </v:shape>
                <o:OLEObject Type="Embed" ProgID="Equation.DSMT4" ShapeID="_x0000_i1040" DrawAspect="Content" ObjectID="_1704112691" r:id="rId38"/>
              </w:object>
            </w:r>
          </w:p>
          <w:p w14:paraId="258E553A" w14:textId="77777777" w:rsidR="003524B0" w:rsidRDefault="003524B0">
            <w:pPr>
              <w:tabs>
                <w:tab w:val="left" w:pos="426"/>
                <w:tab w:val="left" w:pos="3402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>(Nếu biến đổi đúng 2 trong 3 ý thì được 0,5)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60686204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75</w:t>
            </w:r>
          </w:p>
        </w:tc>
      </w:tr>
      <w:tr w:rsidR="003524B0" w14:paraId="79EA7822" w14:textId="77777777" w:rsidTr="003524B0"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04B23F" w14:textId="77777777" w:rsidR="003524B0" w:rsidRDefault="003524B0">
            <w:pPr>
              <w:rPr>
                <w:b/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370462" w14:textId="77777777" w:rsidR="003524B0" w:rsidRDefault="003524B0">
            <w:pPr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rFonts w:eastAsia="Calibri"/>
                <w:color w:val="000000"/>
                <w:position w:val="-8"/>
                <w:sz w:val="26"/>
                <w:szCs w:val="26"/>
                <w:lang w:val="nl-NL"/>
              </w:rPr>
              <w:object w:dxaOrig="930" w:dyaOrig="375" w14:anchorId="465BD429">
                <v:shape id="_x0000_i1041" type="#_x0000_t75" style="width:46.75pt;height:18.8pt" o:ole="">
                  <v:imagedata r:id="rId39" o:title=""/>
                </v:shape>
                <o:OLEObject Type="Embed" ProgID="Equation.DSMT4" ShapeID="_x0000_i1041" DrawAspect="Content" ObjectID="_1704112692" r:id="rId40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B01A37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3FC876A5" w14:textId="77777777" w:rsidTr="003524B0">
        <w:trPr>
          <w:trHeight w:val="701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0FAD7C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1b</w:t>
            </w:r>
          </w:p>
          <w:p w14:paraId="7B7F2EB5" w14:textId="77777777" w:rsidR="003524B0" w:rsidRDefault="003524B0">
            <w:pPr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>(1,0đ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2FCC97" w14:textId="77777777" w:rsidR="003524B0" w:rsidRDefault="003524B0">
            <w:pPr>
              <w:tabs>
                <w:tab w:val="left" w:pos="454"/>
              </w:tabs>
              <w:jc w:val="both"/>
              <w:rPr>
                <w:color w:val="000000"/>
                <w:sz w:val="26"/>
                <w:szCs w:val="26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t xml:space="preserve">b) </w:t>
            </w:r>
            <w:r>
              <w:rPr>
                <w:i/>
                <w:iCs/>
                <w:color w:val="000000"/>
                <w:sz w:val="26"/>
                <w:szCs w:val="26"/>
              </w:rPr>
              <w:t xml:space="preserve">Rút gọn biểu thức: </w:t>
            </w:r>
            <w:r>
              <w:rPr>
                <w:rFonts w:eastAsia="Calibri"/>
                <w:i/>
                <w:iCs/>
                <w:color w:val="000000"/>
                <w:position w:val="-30"/>
                <w:sz w:val="26"/>
                <w:szCs w:val="26"/>
              </w:rPr>
              <w:object w:dxaOrig="2295" w:dyaOrig="765" w14:anchorId="4BE6F027">
                <v:shape id="_x0000_i1042" type="#_x0000_t75" style="width:115pt;height:38.15pt" o:ole="">
                  <v:imagedata r:id="rId9" o:title=""/>
                </v:shape>
                <o:OLEObject Type="Embed" ProgID="Equation.DSMT4" ShapeID="_x0000_i1042" DrawAspect="Content" ObjectID="_1704112693" r:id="rId41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 xml:space="preserve"> với </w:t>
            </w:r>
            <w:r>
              <w:rPr>
                <w:rFonts w:eastAsia="Calibri"/>
                <w:i/>
                <w:iCs/>
                <w:position w:val="-10"/>
                <w:sz w:val="26"/>
                <w:szCs w:val="26"/>
              </w:rPr>
              <w:object w:dxaOrig="1245" w:dyaOrig="330" w14:anchorId="7597D80A">
                <v:shape id="_x0000_i1043" type="#_x0000_t75" style="width:62.35pt;height:16.65pt" o:ole="">
                  <v:imagedata r:id="rId42" o:title=""/>
                </v:shape>
                <o:OLEObject Type="Embed" ProgID="Equation.DSMT4" ShapeID="_x0000_i1043" DrawAspect="Content" ObjectID="_1704112694" r:id="rId43"/>
              </w:object>
            </w:r>
            <w:r>
              <w:rPr>
                <w:i/>
                <w:iCs/>
                <w:sz w:val="26"/>
                <w:szCs w:val="26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C899FE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74E5666C" w14:textId="77777777" w:rsidTr="003524B0">
        <w:trPr>
          <w:trHeight w:val="970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7C7BD3" w14:textId="77777777" w:rsidR="003524B0" w:rsidRDefault="003524B0">
            <w:pPr>
              <w:rPr>
                <w:b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2AA70600" w14:textId="77777777" w:rsidR="003524B0" w:rsidRDefault="003524B0">
            <w:pPr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rFonts w:eastAsia="Calibri"/>
                <w:color w:val="000000"/>
                <w:position w:val="-30"/>
                <w:sz w:val="26"/>
                <w:szCs w:val="26"/>
              </w:rPr>
              <w:object w:dxaOrig="3765" w:dyaOrig="765" w14:anchorId="5D47E999">
                <v:shape id="_x0000_i1044" type="#_x0000_t75" style="width:188.05pt;height:38.15pt" o:ole="">
                  <v:imagedata r:id="rId44" o:title=""/>
                </v:shape>
                <o:OLEObject Type="Embed" ProgID="Equation.DSMT4" ShapeID="_x0000_i1044" DrawAspect="Content" ObjectID="_1704112695" r:id="rId45"/>
              </w:object>
            </w:r>
          </w:p>
          <w:p w14:paraId="649DF841" w14:textId="77777777" w:rsidR="003524B0" w:rsidRDefault="003524B0">
            <w:pPr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>(Nếu biến đổi đúng 1 trong 2 ý thì được 0,25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1B49AFAE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5</w:t>
            </w:r>
          </w:p>
        </w:tc>
      </w:tr>
      <w:tr w:rsidR="003524B0" w14:paraId="4B775C1D" w14:textId="77777777" w:rsidTr="003524B0"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9730A0" w14:textId="77777777" w:rsidR="003524B0" w:rsidRDefault="003524B0">
            <w:pPr>
              <w:rPr>
                <w:b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0631397A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 </w:t>
            </w:r>
            <w:r>
              <w:rPr>
                <w:rFonts w:eastAsia="Calibri"/>
                <w:color w:val="000000"/>
                <w:position w:val="-8"/>
                <w:sz w:val="26"/>
                <w:szCs w:val="26"/>
              </w:rPr>
              <w:object w:dxaOrig="1950" w:dyaOrig="390" w14:anchorId="2AD97710">
                <v:shape id="_x0000_i1045" type="#_x0000_t75" style="width:97.25pt;height:19.35pt" o:ole="">
                  <v:imagedata r:id="rId46" o:title=""/>
                </v:shape>
                <o:OLEObject Type="Embed" ProgID="Equation.DSMT4" ShapeID="_x0000_i1045" DrawAspect="Content" ObjectID="_1704112696" r:id="rId47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2976BE82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21D545BF" w14:textId="77777777" w:rsidTr="003524B0"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15AB0A" w14:textId="77777777" w:rsidR="003524B0" w:rsidRDefault="003524B0">
            <w:pPr>
              <w:rPr>
                <w:b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034F64B2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noProof/>
                <w:color w:val="000000"/>
                <w:position w:val="-4"/>
                <w:sz w:val="26"/>
                <w:szCs w:val="26"/>
                <w:lang w:val="nl-NL"/>
              </w:rPr>
              <w:t xml:space="preserve"> </w:t>
            </w:r>
            <w:r>
              <w:rPr>
                <w:noProof/>
                <w:color w:val="000000"/>
                <w:position w:val="-4"/>
                <w:sz w:val="26"/>
                <w:szCs w:val="26"/>
              </w:rPr>
              <w:t xml:space="preserve">Vậy </w:t>
            </w:r>
            <w:r>
              <w:rPr>
                <w:rFonts w:eastAsia="Calibri"/>
                <w:color w:val="000000"/>
                <w:position w:val="-4"/>
                <w:sz w:val="26"/>
                <w:szCs w:val="26"/>
              </w:rPr>
              <w:object w:dxaOrig="765" w:dyaOrig="255" w14:anchorId="73B96A8A">
                <v:shape id="_x0000_i1046" type="#_x0000_t75" style="width:38.15pt;height:12.9pt" o:ole="">
                  <v:imagedata r:id="rId48" o:title=""/>
                </v:shape>
                <o:OLEObject Type="Embed" ProgID="Equation.DSMT4" ShapeID="_x0000_i1046" DrawAspect="Content" ObjectID="_1704112697" r:id="rId49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17D6ADC6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1A73218A" w14:textId="77777777" w:rsidTr="003524B0">
        <w:trPr>
          <w:trHeight w:val="422"/>
        </w:trPr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E17F70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Câu 2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E2B75E" w14:textId="77777777" w:rsidR="003524B0" w:rsidRDefault="003524B0">
            <w:pPr>
              <w:rPr>
                <w:b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A15627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556C6003" w14:textId="77777777" w:rsidTr="003524B0">
        <w:trPr>
          <w:trHeight w:val="651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DA58EA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2a</w:t>
            </w:r>
          </w:p>
          <w:p w14:paraId="4C91E22C" w14:textId="77777777" w:rsidR="003524B0" w:rsidRDefault="003524B0">
            <w:pPr>
              <w:tabs>
                <w:tab w:val="left" w:pos="426"/>
              </w:tabs>
              <w:jc w:val="center"/>
              <w:rPr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>(1,0đ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39E91AC" w14:textId="77777777" w:rsidR="003524B0" w:rsidRDefault="003524B0">
            <w:pPr>
              <w:jc w:val="both"/>
              <w:rPr>
                <w:color w:val="000000"/>
                <w:sz w:val="26"/>
                <w:szCs w:val="26"/>
              </w:rPr>
            </w:pPr>
            <w:r>
              <w:rPr>
                <w:i/>
                <w:iCs/>
                <w:color w:val="000000"/>
                <w:sz w:val="26"/>
                <w:szCs w:val="26"/>
              </w:rPr>
              <w:t xml:space="preserve">a) Xác định các hệ số </w:t>
            </w:r>
            <w:r>
              <w:rPr>
                <w:i/>
                <w:iCs/>
                <w:color w:val="000000"/>
                <w:position w:val="-12"/>
                <w:sz w:val="26"/>
                <w:szCs w:val="26"/>
              </w:rPr>
              <w:object w:dxaOrig="495" w:dyaOrig="360" w14:anchorId="2B392625">
                <v:shape id="_x0000_i1047" type="#_x0000_t75" style="width:24.7pt;height:18.25pt" o:ole="">
                  <v:imagedata r:id="rId13" o:title=""/>
                </v:shape>
                <o:OLEObject Type="Embed" ProgID="Equation.DSMT4" ShapeID="_x0000_i1047" DrawAspect="Content" ObjectID="_1704112698" r:id="rId50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 xml:space="preserve"> của hàm số </w:t>
            </w:r>
            <w:r>
              <w:rPr>
                <w:i/>
                <w:iCs/>
                <w:color w:val="000000"/>
                <w:position w:val="-12"/>
                <w:sz w:val="26"/>
                <w:szCs w:val="26"/>
              </w:rPr>
              <w:object w:dxaOrig="1035" w:dyaOrig="360" w14:anchorId="4A793694">
                <v:shape id="_x0000_i1048" type="#_x0000_t75" style="width:51.6pt;height:18.25pt" o:ole="">
                  <v:imagedata r:id="rId15" o:title=""/>
                </v:shape>
                <o:OLEObject Type="Embed" ProgID="Equation.DSMT4" ShapeID="_x0000_i1048" DrawAspect="Content" ObjectID="_1704112699" r:id="rId51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 xml:space="preserve"> biết rằng đồ thị của nó đi qua điểm </w:t>
            </w:r>
            <w:r>
              <w:rPr>
                <w:i/>
                <w:iCs/>
                <w:color w:val="000000"/>
                <w:position w:val="-10"/>
                <w:sz w:val="26"/>
                <w:szCs w:val="26"/>
              </w:rPr>
              <w:object w:dxaOrig="735" w:dyaOrig="345" w14:anchorId="272F9D24">
                <v:shape id="_x0000_i1049" type="#_x0000_t75" style="width:36.55pt;height:17.2pt" o:ole="">
                  <v:imagedata r:id="rId17" o:title=""/>
                </v:shape>
                <o:OLEObject Type="Embed" ProgID="Equation.DSMT4" ShapeID="_x0000_i1049" DrawAspect="Content" ObjectID="_1704112700" r:id="rId52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>và cắt trục tung tại điểm có tung độ bằng 5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547253D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30DBABE6" w14:textId="77777777" w:rsidTr="003524B0">
        <w:trPr>
          <w:trHeight w:val="229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AC3E8A" w14:textId="77777777" w:rsidR="003524B0" w:rsidRDefault="003524B0">
            <w:pPr>
              <w:rPr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FE7F9BE" w14:textId="77777777" w:rsidR="003524B0" w:rsidRDefault="003524B0">
            <w:pPr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Đồ thị của </w:t>
            </w:r>
            <w:r>
              <w:rPr>
                <w:sz w:val="26"/>
                <w:szCs w:val="26"/>
                <w:lang w:val="fr-FR"/>
              </w:rPr>
              <w:t>hàm số</w:t>
            </w:r>
            <w:r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r>
              <w:rPr>
                <w:i/>
                <w:iCs/>
                <w:color w:val="000000"/>
                <w:position w:val="-12"/>
                <w:sz w:val="26"/>
                <w:szCs w:val="26"/>
              </w:rPr>
              <w:object w:dxaOrig="1035" w:dyaOrig="360" w14:anchorId="68AC2B98">
                <v:shape id="_x0000_i1050" type="#_x0000_t75" style="width:51.6pt;height:18.25pt" o:ole="">
                  <v:imagedata r:id="rId15" o:title=""/>
                </v:shape>
                <o:OLEObject Type="Embed" ProgID="Equation.DSMT4" ShapeID="_x0000_i1050" DrawAspect="Content" ObjectID="_1704112701" r:id="rId53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t xml:space="preserve">đi qua điểm </w:t>
            </w:r>
            <w:r>
              <w:rPr>
                <w:rFonts w:eastAsia="Calibri"/>
                <w:color w:val="000000"/>
                <w:position w:val="-10"/>
                <w:sz w:val="26"/>
                <w:szCs w:val="26"/>
              </w:rPr>
              <w:object w:dxaOrig="735" w:dyaOrig="345" w14:anchorId="301144EE">
                <v:shape id="_x0000_i1051" type="#_x0000_t75" style="width:36.55pt;height:17.2pt" o:ole="">
                  <v:imagedata r:id="rId54" o:title=""/>
                </v:shape>
                <o:OLEObject Type="Embed" ProgID="Equation.DSMT4" ShapeID="_x0000_i1051" DrawAspect="Content" ObjectID="_1704112702" r:id="rId55"/>
              </w:object>
            </w:r>
            <w:r>
              <w:rPr>
                <w:color w:val="000000"/>
                <w:sz w:val="26"/>
                <w:szCs w:val="26"/>
              </w:rPr>
              <w:t xml:space="preserve"> nên </w:t>
            </w:r>
            <w:r>
              <w:rPr>
                <w:rFonts w:eastAsia="Calibri"/>
                <w:i/>
                <w:iCs/>
                <w:color w:val="000000"/>
                <w:position w:val="-6"/>
                <w:sz w:val="26"/>
                <w:szCs w:val="26"/>
              </w:rPr>
              <w:object w:dxaOrig="1065" w:dyaOrig="300" w14:anchorId="218E28B8">
                <v:shape id="_x0000_i1052" type="#_x0000_t75" style="width:53.2pt;height:15.05pt" o:ole="">
                  <v:imagedata r:id="rId56" o:title=""/>
                </v:shape>
                <o:OLEObject Type="Embed" ProgID="Equation.DSMT4" ShapeID="_x0000_i1052" DrawAspect="Content" ObjectID="_1704112703" r:id="rId57"/>
              </w:object>
            </w:r>
            <w:r>
              <w:rPr>
                <w:color w:val="000000"/>
                <w:sz w:val="26"/>
                <w:szCs w:val="26"/>
              </w:rPr>
              <w:t>(1).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2164BE0D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3353EBBB" w14:textId="77777777" w:rsidTr="003524B0">
        <w:trPr>
          <w:trHeight w:val="229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5E72B7" w14:textId="77777777" w:rsidR="003524B0" w:rsidRDefault="003524B0">
            <w:pPr>
              <w:rPr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2063C05B" w14:textId="77777777" w:rsidR="003524B0" w:rsidRDefault="003524B0">
            <w:pPr>
              <w:tabs>
                <w:tab w:val="left" w:pos="426"/>
              </w:tabs>
              <w:rPr>
                <w:sz w:val="26"/>
                <w:szCs w:val="26"/>
                <w:lang w:val="fr-FR"/>
              </w:rPr>
            </w:pPr>
            <w:r>
              <w:rPr>
                <w:color w:val="000000"/>
                <w:sz w:val="26"/>
                <w:szCs w:val="26"/>
              </w:rPr>
              <w:t xml:space="preserve">Đồ thị của hàm số </w:t>
            </w:r>
            <w:r>
              <w:rPr>
                <w:i/>
                <w:iCs/>
                <w:color w:val="000000"/>
                <w:position w:val="-12"/>
                <w:sz w:val="26"/>
                <w:szCs w:val="26"/>
              </w:rPr>
              <w:object w:dxaOrig="1035" w:dyaOrig="360" w14:anchorId="65BCCE8B">
                <v:shape id="_x0000_i1053" type="#_x0000_t75" style="width:51.6pt;height:18.25pt" o:ole="">
                  <v:imagedata r:id="rId15" o:title=""/>
                </v:shape>
                <o:OLEObject Type="Embed" ProgID="Equation.DSMT4" ShapeID="_x0000_i1053" DrawAspect="Content" ObjectID="_1704112704" r:id="rId58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t xml:space="preserve">cắt trục tung tại điểm có tung độ bằng 5 nên </w:t>
            </w:r>
            <w:r>
              <w:rPr>
                <w:rFonts w:eastAsia="Calibri"/>
                <w:i/>
                <w:iCs/>
                <w:color w:val="000000"/>
                <w:position w:val="-6"/>
                <w:sz w:val="26"/>
                <w:szCs w:val="26"/>
              </w:rPr>
              <w:object w:dxaOrig="585" w:dyaOrig="300" w14:anchorId="174C9113">
                <v:shape id="_x0000_i1054" type="#_x0000_t75" style="width:29pt;height:15.05pt" o:ole="">
                  <v:imagedata r:id="rId59" o:title=""/>
                </v:shape>
                <o:OLEObject Type="Embed" ProgID="Equation.DSMT4" ShapeID="_x0000_i1054" DrawAspect="Content" ObjectID="_1704112705" r:id="rId60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2DD72FDD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732AC436" w14:textId="77777777" w:rsidTr="003524B0">
        <w:trPr>
          <w:trHeight w:val="229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87327C" w14:textId="77777777" w:rsidR="003524B0" w:rsidRDefault="003524B0">
            <w:pPr>
              <w:rPr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EA898D0" w14:textId="77777777" w:rsidR="003524B0" w:rsidRDefault="003524B0">
            <w:pPr>
              <w:tabs>
                <w:tab w:val="left" w:pos="426"/>
              </w:tabs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Thay </w:t>
            </w:r>
            <w:r>
              <w:rPr>
                <w:rFonts w:eastAsia="Calibri"/>
                <w:i/>
                <w:iCs/>
                <w:color w:val="000000"/>
                <w:position w:val="-6"/>
                <w:sz w:val="26"/>
                <w:szCs w:val="26"/>
              </w:rPr>
              <w:object w:dxaOrig="585" w:dyaOrig="300" w14:anchorId="6F6652ED">
                <v:shape id="_x0000_i1055" type="#_x0000_t75" style="width:29pt;height:15.05pt" o:ole="">
                  <v:imagedata r:id="rId59" o:title=""/>
                </v:shape>
                <o:OLEObject Type="Embed" ProgID="Equation.DSMT4" ShapeID="_x0000_i1055" DrawAspect="Content" ObjectID="_1704112706" r:id="rId61"/>
              </w:object>
            </w:r>
            <w:r>
              <w:rPr>
                <w:color w:val="000000"/>
                <w:sz w:val="26"/>
                <w:szCs w:val="26"/>
              </w:rPr>
              <w:t xml:space="preserve"> vào (1) ta được </w:t>
            </w:r>
            <w:r>
              <w:rPr>
                <w:rFonts w:eastAsia="Calibri"/>
                <w:i/>
                <w:iCs/>
                <w:color w:val="000000"/>
                <w:position w:val="-6"/>
                <w:sz w:val="26"/>
                <w:szCs w:val="26"/>
              </w:rPr>
              <w:object w:dxaOrig="1050" w:dyaOrig="285" w14:anchorId="438843CF">
                <v:shape id="_x0000_i1056" type="#_x0000_t75" style="width:52.65pt;height:14.5pt" o:ole="">
                  <v:imagedata r:id="rId62" o:title=""/>
                </v:shape>
                <o:OLEObject Type="Embed" ProgID="Equation.DSMT4" ShapeID="_x0000_i1056" DrawAspect="Content" ObjectID="_1704112707" r:id="rId63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44FB2E44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6BA31026" w14:textId="77777777" w:rsidTr="003524B0">
        <w:trPr>
          <w:trHeight w:val="258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B63FD5" w14:textId="77777777" w:rsidR="003524B0" w:rsidRDefault="003524B0">
            <w:pPr>
              <w:rPr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BB9DBA" w14:textId="77777777" w:rsidR="003524B0" w:rsidRDefault="003524B0">
            <w:pPr>
              <w:tabs>
                <w:tab w:val="left" w:pos="426"/>
              </w:tabs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Tìm được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</w:rPr>
              <w:object w:dxaOrig="735" w:dyaOrig="285" w14:anchorId="5D9E43D3">
                <v:shape id="_x0000_i1057" type="#_x0000_t75" style="width:36.55pt;height:14.5pt" o:ole="">
                  <v:imagedata r:id="rId64" o:title=""/>
                </v:shape>
                <o:OLEObject Type="Embed" ProgID="Equation.DSMT4" ShapeID="_x0000_i1057" DrawAspect="Content" ObjectID="_1704112708" r:id="rId65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9ED01F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15ABB0C5" w14:textId="77777777" w:rsidTr="003524B0">
        <w:trPr>
          <w:trHeight w:val="761"/>
        </w:trPr>
        <w:tc>
          <w:tcPr>
            <w:tcW w:w="1098" w:type="dxa"/>
            <w:vMerge w:val="restar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69AF684E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2b.</w:t>
            </w:r>
          </w:p>
          <w:p w14:paraId="094164C3" w14:textId="77777777" w:rsidR="003524B0" w:rsidRDefault="003524B0">
            <w:pPr>
              <w:tabs>
                <w:tab w:val="left" w:pos="426"/>
              </w:tabs>
              <w:jc w:val="center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>(1,0đ)</w:t>
            </w: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2CC339F3" w14:textId="77777777" w:rsidR="003524B0" w:rsidRDefault="003524B0">
            <w:pPr>
              <w:rPr>
                <w:b/>
                <w:i/>
                <w:iCs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 xml:space="preserve"> </w:t>
            </w:r>
            <w:r>
              <w:rPr>
                <w:i/>
                <w:iCs/>
                <w:color w:val="000000"/>
                <w:sz w:val="26"/>
                <w:szCs w:val="26"/>
              </w:rPr>
              <w:t>b) C</w:t>
            </w:r>
            <w:r>
              <w:rPr>
                <w:i/>
                <w:iCs/>
                <w:sz w:val="26"/>
                <w:szCs w:val="26"/>
              </w:rPr>
              <w:t>ho parabol</w:t>
            </w:r>
            <w:r>
              <w:rPr>
                <w:i/>
                <w:iCs/>
                <w:color w:val="000000"/>
                <w:sz w:val="26"/>
                <w:szCs w:val="26"/>
              </w:rPr>
              <w:t xml:space="preserve"> </w:t>
            </w:r>
            <w:r>
              <w:rPr>
                <w:rFonts w:eastAsia="Calibri"/>
                <w:i/>
                <w:iCs/>
                <w:color w:val="000000"/>
                <w:position w:val="-10"/>
                <w:sz w:val="26"/>
                <w:szCs w:val="26"/>
              </w:rPr>
              <w:object w:dxaOrig="1365" w:dyaOrig="405" w14:anchorId="1B9CD783">
                <v:shape id="_x0000_i1058" type="#_x0000_t75" style="width:68.25pt;height:20.4pt" o:ole="">
                  <v:imagedata r:id="rId19" o:title=""/>
                </v:shape>
                <o:OLEObject Type="Embed" ProgID="Equation.DSMT4" ShapeID="_x0000_i1058" DrawAspect="Content" ObjectID="_1704112709" r:id="rId66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 xml:space="preserve"> và đường thẳng (d): </w:t>
            </w:r>
            <w:r>
              <w:rPr>
                <w:rFonts w:eastAsia="Calibri"/>
                <w:i/>
                <w:iCs/>
                <w:color w:val="000000"/>
                <w:position w:val="-10"/>
                <w:sz w:val="26"/>
                <w:szCs w:val="26"/>
              </w:rPr>
              <w:object w:dxaOrig="1185" w:dyaOrig="330" w14:anchorId="6B04789B">
                <v:shape id="_x0000_i1059" type="#_x0000_t75" style="width:59.1pt;height:16.65pt" o:ole="">
                  <v:imagedata r:id="rId67" o:title=""/>
                </v:shape>
                <o:OLEObject Type="Embed" ProgID="Equation.DSMT4" ShapeID="_x0000_i1059" DrawAspect="Content" ObjectID="_1704112710" r:id="rId68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>. Tìm m để (P) và (d) có một điểm chung duy nhất. Tìm tọa độ điểm chung đó.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892E017" w14:textId="77777777" w:rsidR="003524B0" w:rsidRDefault="003524B0">
            <w:pPr>
              <w:tabs>
                <w:tab w:val="left" w:pos="426"/>
              </w:tabs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475D12C5" w14:textId="77777777" w:rsidTr="003524B0">
        <w:trPr>
          <w:trHeight w:val="499"/>
        </w:trPr>
        <w:tc>
          <w:tcPr>
            <w:tcW w:w="1098" w:type="dxa"/>
            <w:vMerge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76A923F2" w14:textId="77777777" w:rsidR="003524B0" w:rsidRDefault="003524B0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51D4E576" w14:textId="77777777" w:rsidR="003524B0" w:rsidRDefault="003524B0">
            <w:pPr>
              <w:tabs>
                <w:tab w:val="left" w:pos="426"/>
              </w:tabs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Phương trình hoành độ giao điểm của (d) và (P) :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nl-NL"/>
              </w:rPr>
              <w:object w:dxaOrig="1740" w:dyaOrig="345" w14:anchorId="2593BF1B">
                <v:shape id="_x0000_i1060" type="#_x0000_t75" style="width:87.05pt;height:17.2pt" o:ole="">
                  <v:imagedata r:id="rId69" o:title=""/>
                </v:shape>
                <o:OLEObject Type="Embed" ProgID="Equation.DSMT4" ShapeID="_x0000_i1060" DrawAspect="Content" ObjectID="_1704112711" r:id="rId70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(*)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6F73C518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393627D5" w14:textId="77777777" w:rsidTr="003524B0">
        <w:trPr>
          <w:trHeight w:val="499"/>
        </w:trPr>
        <w:tc>
          <w:tcPr>
            <w:tcW w:w="1098" w:type="dxa"/>
            <w:vMerge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58A5DC84" w14:textId="77777777" w:rsidR="003524B0" w:rsidRDefault="003524B0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6E09A2B2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</w:rPr>
              <w:t xml:space="preserve">(P) và (d) có một điểm chung duy nhất khi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</w:rPr>
              <w:object w:dxaOrig="675" w:dyaOrig="345" w14:anchorId="30173EC2">
                <v:shape id="_x0000_i1061" type="#_x0000_t75" style="width:33.85pt;height:17.2pt" o:ole="">
                  <v:imagedata r:id="rId71" o:title=""/>
                </v:shape>
                <o:OLEObject Type="Embed" ProgID="Equation.DSMT4" ShapeID="_x0000_i1061" DrawAspect="Content" ObjectID="_1704112712" r:id="rId72"/>
              </w:object>
            </w:r>
            <w:r>
              <w:rPr>
                <w:rFonts w:eastAsia="Calibri"/>
                <w:color w:val="000000"/>
                <w:position w:val="-26"/>
                <w:sz w:val="26"/>
                <w:szCs w:val="26"/>
              </w:rPr>
              <w:object w:dxaOrig="2610" w:dyaOrig="675" w14:anchorId="06CF6B0D">
                <v:shape id="_x0000_i1062" type="#_x0000_t75" style="width:130.55pt;height:33.85pt" o:ole="">
                  <v:imagedata r:id="rId73" o:title=""/>
                </v:shape>
                <o:OLEObject Type="Embed" ProgID="Equation.DSMT4" ShapeID="_x0000_i1062" DrawAspect="Content" ObjectID="_1704112713" r:id="rId74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02B37257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0522CFB6" w14:textId="77777777" w:rsidTr="003524B0">
        <w:trPr>
          <w:trHeight w:val="444"/>
        </w:trPr>
        <w:tc>
          <w:tcPr>
            <w:tcW w:w="1098" w:type="dxa"/>
            <w:vMerge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6DA2E102" w14:textId="77777777" w:rsidR="003524B0" w:rsidRDefault="003524B0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C9EF746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</w:rPr>
              <w:t xml:space="preserve">Thay </w:t>
            </w:r>
            <w:r>
              <w:rPr>
                <w:rFonts w:eastAsia="Calibri"/>
                <w:color w:val="000000"/>
                <w:position w:val="-26"/>
                <w:sz w:val="26"/>
                <w:szCs w:val="26"/>
              </w:rPr>
              <w:object w:dxaOrig="855" w:dyaOrig="675" w14:anchorId="5E4A8BA4">
                <v:shape id="_x0000_i1063" type="#_x0000_t75" style="width:43pt;height:33.85pt" o:ole="">
                  <v:imagedata r:id="rId75" o:title=""/>
                </v:shape>
                <o:OLEObject Type="Embed" ProgID="Equation.DSMT4" ShapeID="_x0000_i1063" DrawAspect="Content" ObjectID="_1704112714" r:id="rId76"/>
              </w:object>
            </w:r>
            <w:r>
              <w:rPr>
                <w:color w:val="000000"/>
                <w:sz w:val="26"/>
                <w:szCs w:val="26"/>
              </w:rPr>
              <w:t xml:space="preserve"> vào phương trình (*) tìm được </w:t>
            </w:r>
            <w:r>
              <w:rPr>
                <w:rFonts w:eastAsia="Calibri"/>
                <w:color w:val="000000"/>
                <w:position w:val="-26"/>
                <w:sz w:val="26"/>
                <w:szCs w:val="26"/>
              </w:rPr>
              <w:object w:dxaOrig="615" w:dyaOrig="675" w14:anchorId="6CDBFC13">
                <v:shape id="_x0000_i1064" type="#_x0000_t75" style="width:30.65pt;height:33.85pt" o:ole="">
                  <v:imagedata r:id="rId77" o:title=""/>
                </v:shape>
                <o:OLEObject Type="Embed" ProgID="Equation.DSMT4" ShapeID="_x0000_i1064" DrawAspect="Content" ObjectID="_1704112715" r:id="rId78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1981017D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59AFFFD7" w14:textId="77777777" w:rsidTr="003524B0">
        <w:trPr>
          <w:trHeight w:val="443"/>
        </w:trPr>
        <w:tc>
          <w:tcPr>
            <w:tcW w:w="1098" w:type="dxa"/>
            <w:vMerge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23872E8B" w14:textId="77777777" w:rsidR="003524B0" w:rsidRDefault="003524B0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4115188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Tìm đúng tọa độ điểm chung </w:t>
            </w:r>
            <w:r>
              <w:rPr>
                <w:rFonts w:eastAsia="Calibri"/>
                <w:color w:val="000000"/>
                <w:position w:val="-30"/>
                <w:sz w:val="26"/>
                <w:szCs w:val="26"/>
                <w:lang w:val="nl-NL"/>
              </w:rPr>
              <w:object w:dxaOrig="735" w:dyaOrig="735" w14:anchorId="4E625B83">
                <v:shape id="_x0000_i1065" type="#_x0000_t75" style="width:36.55pt;height:36.55pt" o:ole="">
                  <v:imagedata r:id="rId79" o:title=""/>
                </v:shape>
                <o:OLEObject Type="Embed" ProgID="Equation.DSMT4" ShapeID="_x0000_i1065" DrawAspect="Content" ObjectID="_1704112716" r:id="rId80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>.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7771895F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44F9EE48" w14:textId="77777777" w:rsidTr="003524B0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F6BE89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Câu 3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F86908" w14:textId="77777777" w:rsidR="003524B0" w:rsidRDefault="003524B0">
            <w:pPr>
              <w:tabs>
                <w:tab w:val="left" w:pos="426"/>
              </w:tabs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E23AE4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4573A6BE" w14:textId="77777777" w:rsidTr="003524B0">
        <w:trPr>
          <w:trHeight w:val="53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371580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3a</w:t>
            </w:r>
          </w:p>
          <w:p w14:paraId="3340A512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>(1,0đ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0967A6" w14:textId="77777777" w:rsidR="003524B0" w:rsidRDefault="003524B0">
            <w:pPr>
              <w:tabs>
                <w:tab w:val="left" w:pos="454"/>
              </w:tabs>
              <w:jc w:val="both"/>
              <w:rPr>
                <w:i/>
                <w:iCs/>
                <w:color w:val="000000"/>
                <w:sz w:val="26"/>
                <w:szCs w:val="26"/>
              </w:rPr>
            </w:pPr>
            <w:r>
              <w:rPr>
                <w:i/>
                <w:iCs/>
                <w:color w:val="000000"/>
                <w:sz w:val="26"/>
                <w:szCs w:val="26"/>
              </w:rPr>
              <w:t xml:space="preserve">a) Giải phương trình </w:t>
            </w:r>
            <w:r>
              <w:rPr>
                <w:rFonts w:eastAsia="Calibri"/>
                <w:i/>
                <w:iCs/>
                <w:color w:val="000000"/>
                <w:position w:val="-6"/>
                <w:sz w:val="26"/>
                <w:szCs w:val="26"/>
              </w:rPr>
              <w:object w:dxaOrig="1785" w:dyaOrig="345" w14:anchorId="2E5D9F1C">
                <v:shape id="_x0000_i1066" type="#_x0000_t75" style="width:89.2pt;height:17.2pt" o:ole="">
                  <v:imagedata r:id="rId23" o:title=""/>
                </v:shape>
                <o:OLEObject Type="Embed" ProgID="Equation.DSMT4" ShapeID="_x0000_i1066" DrawAspect="Content" ObjectID="_1704112717" r:id="rId81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DA296A" w14:textId="77777777" w:rsidR="003524B0" w:rsidRDefault="003524B0">
            <w:pPr>
              <w:tabs>
                <w:tab w:val="left" w:pos="426"/>
              </w:tabs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66827563" w14:textId="77777777" w:rsidTr="003524B0">
        <w:trPr>
          <w:trHeight w:val="313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D09BB2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5DF1B8E1" w14:textId="77777777" w:rsidR="003524B0" w:rsidRDefault="003524B0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 Đặt </w:t>
            </w:r>
            <w:r>
              <w:rPr>
                <w:rFonts w:eastAsia="Calibri"/>
                <w:position w:val="-6"/>
                <w:sz w:val="26"/>
                <w:szCs w:val="26"/>
                <w:lang w:val="fr-FR"/>
              </w:rPr>
              <w:object w:dxaOrig="645" w:dyaOrig="345" w14:anchorId="58ADCBF0">
                <v:shape id="_x0000_i1067" type="#_x0000_t75" style="width:32.25pt;height:17.2pt" o:ole="">
                  <v:imagedata r:id="rId82" o:title=""/>
                </v:shape>
                <o:OLEObject Type="Embed" ProgID="Equation.DSMT4" ShapeID="_x0000_i1067" DrawAspect="Content" ObjectID="_1704112718" r:id="rId83"/>
              </w:object>
            </w:r>
            <w:r>
              <w:rPr>
                <w:sz w:val="26"/>
                <w:szCs w:val="26"/>
                <w:lang w:val="fr-FR"/>
              </w:rPr>
              <w:t xml:space="preserve">, điều kiện </w:t>
            </w:r>
            <w:r>
              <w:rPr>
                <w:rFonts w:eastAsia="Calibri"/>
                <w:position w:val="-6"/>
                <w:sz w:val="26"/>
                <w:szCs w:val="26"/>
                <w:lang w:val="fr-FR"/>
              </w:rPr>
              <w:object w:dxaOrig="540" w:dyaOrig="285" w14:anchorId="1E759D11">
                <v:shape id="_x0000_i1068" type="#_x0000_t75" style="width:26.85pt;height:14.5pt" o:ole="">
                  <v:imagedata r:id="rId84" o:title=""/>
                </v:shape>
                <o:OLEObject Type="Embed" ProgID="Equation.DSMT4" ShapeID="_x0000_i1068" DrawAspect="Content" ObjectID="_1704112719" r:id="rId85"/>
              </w:object>
            </w:r>
            <w:r>
              <w:rPr>
                <w:sz w:val="26"/>
                <w:szCs w:val="26"/>
                <w:lang w:val="fr-FR"/>
              </w:rPr>
              <w:t xml:space="preserve">. Phương trình trở thành: </w:t>
            </w:r>
            <w:r>
              <w:rPr>
                <w:rFonts w:eastAsia="Calibri"/>
                <w:position w:val="-6"/>
                <w:sz w:val="26"/>
                <w:szCs w:val="26"/>
                <w:lang w:val="fr-FR"/>
              </w:rPr>
              <w:object w:dxaOrig="1575" w:dyaOrig="345" w14:anchorId="211757B7">
                <v:shape id="_x0000_i1069" type="#_x0000_t75" style="width:79pt;height:17.2pt" o:ole="">
                  <v:imagedata r:id="rId86" o:title=""/>
                </v:shape>
                <o:OLEObject Type="Embed" ProgID="Equation.DSMT4" ShapeID="_x0000_i1069" DrawAspect="Content" ObjectID="_1704112720" r:id="rId87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1D4E78F1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5B18AE4C" w14:textId="77777777" w:rsidTr="003524B0">
        <w:trPr>
          <w:trHeight w:val="734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DE4DE1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000000"/>
              <w:right w:val="single" w:sz="4" w:space="0" w:color="auto"/>
            </w:tcBorders>
            <w:hideMark/>
          </w:tcPr>
          <w:p w14:paraId="2C5E6E55" w14:textId="77777777" w:rsidR="003524B0" w:rsidRDefault="003524B0">
            <w:pPr>
              <w:autoSpaceDE w:val="0"/>
              <w:autoSpaceDN w:val="0"/>
              <w:adjustRightInd w:val="0"/>
              <w:jc w:val="both"/>
              <w:rPr>
                <w:color w:val="000000"/>
                <w:position w:val="-26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Giải ra được </w:t>
            </w:r>
            <w:r>
              <w:rPr>
                <w:rFonts w:eastAsia="Calibri"/>
                <w:color w:val="000000"/>
                <w:position w:val="-32"/>
                <w:sz w:val="26"/>
                <w:szCs w:val="26"/>
                <w:lang w:val="nl-NL"/>
              </w:rPr>
              <w:object w:dxaOrig="960" w:dyaOrig="780" w14:anchorId="178CC659">
                <v:shape id="_x0000_i1070" type="#_x0000_t75" style="width:47.8pt;height:39.2pt" o:ole="">
                  <v:imagedata r:id="rId88" o:title=""/>
                </v:shape>
                <o:OLEObject Type="Embed" ProgID="Equation.DSMT4" ShapeID="_x0000_i1070" DrawAspect="Content" ObjectID="_1704112721" r:id="rId89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(loại giá trị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t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= -9)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000000"/>
              <w:right w:val="single" w:sz="4" w:space="0" w:color="auto"/>
            </w:tcBorders>
            <w:vAlign w:val="center"/>
            <w:hideMark/>
          </w:tcPr>
          <w:p w14:paraId="3DBB7232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7EFBD677" w14:textId="77777777" w:rsidTr="003524B0">
        <w:trPr>
          <w:trHeight w:val="273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E3740C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000000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CE7D36B" w14:textId="77777777" w:rsidR="003524B0" w:rsidRDefault="003524B0">
            <w:pPr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rFonts w:eastAsia="Calibri"/>
                <w:color w:val="000000"/>
                <w:position w:val="-32"/>
                <w:sz w:val="26"/>
                <w:szCs w:val="26"/>
                <w:lang w:val="nl-NL"/>
              </w:rPr>
              <w:object w:dxaOrig="2760" w:dyaOrig="780" w14:anchorId="0EA20706">
                <v:shape id="_x0000_i1071" type="#_x0000_t75" style="width:138.1pt;height:39.2pt" o:ole="">
                  <v:imagedata r:id="rId90" o:title=""/>
                </v:shape>
                <o:OLEObject Type="Embed" ProgID="Equation.DSMT4" ShapeID="_x0000_i1071" DrawAspect="Content" ObjectID="_1704112722" r:id="rId91"/>
              </w:object>
            </w:r>
          </w:p>
        </w:tc>
        <w:tc>
          <w:tcPr>
            <w:tcW w:w="993" w:type="dxa"/>
            <w:tcBorders>
              <w:top w:val="dotted" w:sz="4" w:space="0" w:color="000000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04A6684C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147CF41E" w14:textId="77777777" w:rsidTr="003524B0">
        <w:trPr>
          <w:trHeight w:val="258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5F8F8A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1261CC" w14:textId="77777777" w:rsidR="003524B0" w:rsidRDefault="003524B0">
            <w:pPr>
              <w:rPr>
                <w:sz w:val="26"/>
                <w:szCs w:val="26"/>
                <w:lang w:val="fr-FR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Kết luận phương trình đã cho có 2 nghiệm: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nl-NL"/>
              </w:rPr>
              <w:object w:dxaOrig="600" w:dyaOrig="285" w14:anchorId="78F4179D">
                <v:shape id="_x0000_i1072" type="#_x0000_t75" style="width:30.1pt;height:14.5pt" o:ole="">
                  <v:imagedata r:id="rId92" o:title=""/>
                </v:shape>
                <o:OLEObject Type="Embed" ProgID="Equation.DSMT4" ShapeID="_x0000_i1072" DrawAspect="Content" ObjectID="_1704112723" r:id="rId93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 xml:space="preserve">;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nl-NL"/>
              </w:rPr>
              <w:object w:dxaOrig="735" w:dyaOrig="285" w14:anchorId="473AE935">
                <v:shape id="_x0000_i1073" type="#_x0000_t75" style="width:36.55pt;height:14.5pt" o:ole="">
                  <v:imagedata r:id="rId94" o:title=""/>
                </v:shape>
                <o:OLEObject Type="Embed" ProgID="Equation.DSMT4" ShapeID="_x0000_i1073" DrawAspect="Content" ObjectID="_1704112724" r:id="rId95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033E9F96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2BD852EB" w14:textId="77777777" w:rsidTr="003524B0">
        <w:trPr>
          <w:trHeight w:val="258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8ADE657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3b</w:t>
            </w:r>
          </w:p>
          <w:p w14:paraId="626A4E00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>(0,75đ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233F5142" w14:textId="77777777" w:rsidR="003524B0" w:rsidRDefault="003524B0">
            <w:pPr>
              <w:tabs>
                <w:tab w:val="left" w:pos="454"/>
              </w:tabs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b) </w:t>
            </w:r>
            <w:r>
              <w:rPr>
                <w:i/>
                <w:iCs/>
                <w:color w:val="000000"/>
                <w:sz w:val="26"/>
                <w:szCs w:val="26"/>
              </w:rPr>
              <w:t xml:space="preserve">Giải hệ phương trình  </w:t>
            </w:r>
            <w:r>
              <w:rPr>
                <w:rFonts w:eastAsia="Calibri"/>
                <w:i/>
                <w:iCs/>
                <w:color w:val="000000"/>
                <w:position w:val="-34"/>
                <w:sz w:val="26"/>
                <w:szCs w:val="26"/>
              </w:rPr>
              <w:object w:dxaOrig="1950" w:dyaOrig="825" w14:anchorId="3A1163CE">
                <v:shape id="_x0000_i1074" type="#_x0000_t75" style="width:97.25pt;height:41.35pt" o:ole="">
                  <v:imagedata r:id="rId96" o:title=""/>
                </v:shape>
                <o:OLEObject Type="Embed" ProgID="Equation.DSMT4" ShapeID="_x0000_i1074" DrawAspect="Content" ObjectID="_1704112725" r:id="rId97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F1D2319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10B72922" w14:textId="77777777" w:rsidTr="003524B0">
        <w:trPr>
          <w:trHeight w:val="343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4F1DD3C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6DC114CB" w14:textId="77777777" w:rsidR="003524B0" w:rsidRDefault="003524B0">
            <w:pPr>
              <w:tabs>
                <w:tab w:val="left" w:pos="454"/>
              </w:tabs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 </w:t>
            </w:r>
            <w:r>
              <w:rPr>
                <w:rFonts w:eastAsia="Calibri"/>
                <w:color w:val="000000"/>
                <w:position w:val="-32"/>
                <w:sz w:val="26"/>
                <w:szCs w:val="26"/>
              </w:rPr>
              <w:object w:dxaOrig="2670" w:dyaOrig="780" w14:anchorId="482EAF9A">
                <v:shape id="_x0000_i1075" type="#_x0000_t75" style="width:133.25pt;height:39.2pt" o:ole="">
                  <v:imagedata r:id="rId98" o:title=""/>
                </v:shape>
                <o:OLEObject Type="Embed" ProgID="Equation.DSMT4" ShapeID="_x0000_i1075" DrawAspect="Content" ObjectID="_1704112726" r:id="rId99"/>
              </w:object>
            </w:r>
            <w:r>
              <w:rPr>
                <w:color w:val="000000"/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2347B352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30140FC3" w14:textId="77777777" w:rsidTr="003524B0">
        <w:trPr>
          <w:trHeight w:val="258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DB1B6BF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05BC9C79" w14:textId="77777777" w:rsidR="003524B0" w:rsidRDefault="003524B0">
            <w:pPr>
              <w:tabs>
                <w:tab w:val="left" w:pos="454"/>
              </w:tabs>
              <w:jc w:val="both"/>
              <w:rPr>
                <w:color w:val="000000"/>
                <w:sz w:val="26"/>
                <w:szCs w:val="26"/>
              </w:rPr>
            </w:pPr>
            <w:r>
              <w:rPr>
                <w:rFonts w:eastAsia="Calibri"/>
                <w:color w:val="000000"/>
                <w:position w:val="-32"/>
                <w:sz w:val="26"/>
                <w:szCs w:val="26"/>
              </w:rPr>
              <w:object w:dxaOrig="1680" w:dyaOrig="780" w14:anchorId="421371A6">
                <v:shape id="_x0000_i1076" type="#_x0000_t75" style="width:83.8pt;height:39.2pt" o:ole="">
                  <v:imagedata r:id="rId100" o:title=""/>
                </v:shape>
                <o:OLEObject Type="Embed" ProgID="Equation.DSMT4" ShapeID="_x0000_i1076" DrawAspect="Content" ObjectID="_1704112727" r:id="rId101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2FCB94B1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725CC3DA" w14:textId="77777777" w:rsidTr="003524B0">
        <w:trPr>
          <w:trHeight w:val="258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CAD6DEE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745EFEE0" w14:textId="77777777" w:rsidR="003524B0" w:rsidRDefault="003524B0">
            <w:pPr>
              <w:tabs>
                <w:tab w:val="left" w:pos="454"/>
              </w:tabs>
              <w:jc w:val="both"/>
              <w:rPr>
                <w:color w:val="000000"/>
                <w:sz w:val="26"/>
                <w:szCs w:val="26"/>
              </w:rPr>
            </w:pPr>
            <w:r>
              <w:rPr>
                <w:rFonts w:eastAsia="Calibri"/>
                <w:color w:val="000000"/>
                <w:position w:val="-32"/>
                <w:sz w:val="26"/>
                <w:szCs w:val="26"/>
              </w:rPr>
              <w:object w:dxaOrig="1095" w:dyaOrig="780" w14:anchorId="7EFBCAD0">
                <v:shape id="_x0000_i1077" type="#_x0000_t75" style="width:54.8pt;height:39.2pt" o:ole="">
                  <v:imagedata r:id="rId102" o:title=""/>
                </v:shape>
                <o:OLEObject Type="Embed" ProgID="Equation.DSMT4" ShapeID="_x0000_i1077" DrawAspect="Content" ObjectID="_1704112728" r:id="rId103"/>
              </w:object>
            </w:r>
          </w:p>
          <w:p w14:paraId="7B64D926" w14:textId="77777777" w:rsidR="003524B0" w:rsidRDefault="003524B0">
            <w:pPr>
              <w:tabs>
                <w:tab w:val="left" w:pos="454"/>
              </w:tabs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Vậy hệ phương trình có nghiệm duy nhất là (1; 2).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6EB77B8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7B4B0522" w14:textId="77777777" w:rsidTr="003524B0">
        <w:trPr>
          <w:trHeight w:val="1088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D2859E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3c</w:t>
            </w:r>
          </w:p>
          <w:p w14:paraId="065CEF52" w14:textId="77777777" w:rsidR="003524B0" w:rsidRDefault="003524B0">
            <w:pPr>
              <w:tabs>
                <w:tab w:val="left" w:pos="426"/>
              </w:tabs>
              <w:jc w:val="center"/>
              <w:rPr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>(0,75đ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55C613" w14:textId="77777777" w:rsidR="003524B0" w:rsidRDefault="003524B0">
            <w:pPr>
              <w:tabs>
                <w:tab w:val="left" w:pos="454"/>
              </w:tabs>
              <w:jc w:val="both"/>
              <w:rPr>
                <w:i/>
                <w:iCs/>
                <w:color w:val="000000"/>
                <w:sz w:val="26"/>
                <w:szCs w:val="26"/>
              </w:rPr>
            </w:pPr>
            <w:r>
              <w:rPr>
                <w:i/>
                <w:iCs/>
                <w:color w:val="000000"/>
                <w:sz w:val="26"/>
                <w:szCs w:val="26"/>
              </w:rPr>
              <w:t xml:space="preserve">Cho phương trình </w:t>
            </w:r>
            <w:r>
              <w:rPr>
                <w:i/>
                <w:iCs/>
                <w:color w:val="000000"/>
                <w:position w:val="-10"/>
                <w:sz w:val="26"/>
                <w:szCs w:val="26"/>
              </w:rPr>
              <w:object w:dxaOrig="2835" w:dyaOrig="390" w14:anchorId="1CA081C7">
                <v:shape id="_x0000_i1078" type="#_x0000_t75" style="width:141.85pt;height:19.35pt" o:ole="">
                  <v:imagedata r:id="rId27" o:title=""/>
                </v:shape>
                <o:OLEObject Type="Embed" ProgID="Equation.DSMT4" ShapeID="_x0000_i1078" DrawAspect="Content" ObjectID="_1704112729" r:id="rId104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 xml:space="preserve"> (m là tham số). Chứng minh rằng phương trình đã cho luôn có hai nghiệm phân biệt </w:t>
            </w:r>
            <w:r>
              <w:rPr>
                <w:i/>
                <w:iCs/>
                <w:color w:val="000000"/>
                <w:position w:val="-12"/>
                <w:sz w:val="26"/>
                <w:szCs w:val="26"/>
              </w:rPr>
              <w:object w:dxaOrig="615" w:dyaOrig="360" w14:anchorId="549F7EA4">
                <v:shape id="_x0000_i1079" type="#_x0000_t75" style="width:30.65pt;height:18.25pt" o:ole="">
                  <v:imagedata r:id="rId29" o:title=""/>
                </v:shape>
                <o:OLEObject Type="Embed" ProgID="Equation.DSMT4" ShapeID="_x0000_i1079" DrawAspect="Content" ObjectID="_1704112730" r:id="rId105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 xml:space="preserve"> với mọi giá trị của m. Tìm tất cả giá trị của m để trong hai nghiệm trên có một nghiệm lớn hơn 1 và một nghiệm nhỏ hơn 1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CA3F7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6FEB6170" w14:textId="77777777" w:rsidTr="003524B0">
        <w:trPr>
          <w:trHeight w:val="407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10D15B" w14:textId="77777777" w:rsidR="003524B0" w:rsidRDefault="003524B0">
            <w:pPr>
              <w:rPr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083C4809" w14:textId="77777777" w:rsidR="003524B0" w:rsidRDefault="003524B0">
            <w:pPr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rFonts w:eastAsia="Calibri"/>
                <w:color w:val="000000"/>
                <w:position w:val="-12"/>
                <w:sz w:val="26"/>
                <w:szCs w:val="26"/>
                <w:lang w:val="nl-NL"/>
              </w:rPr>
              <w:object w:dxaOrig="7320" w:dyaOrig="390" w14:anchorId="05CA4122">
                <v:shape id="_x0000_i1080" type="#_x0000_t75" style="width:365.9pt;height:19.35pt" o:ole="">
                  <v:imagedata r:id="rId106" o:title=""/>
                </v:shape>
                <o:OLEObject Type="Embed" ProgID="Equation.DSMT4" ShapeID="_x0000_i1080" DrawAspect="Content" ObjectID="_1704112731" r:id="rId107"/>
              </w:object>
            </w:r>
          </w:p>
          <w:p w14:paraId="0BA428AF" w14:textId="77777777" w:rsidR="003524B0" w:rsidRDefault="003524B0">
            <w:pPr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</w:rPr>
              <w:t xml:space="preserve">Suy ra phương trình đã cho luôn có hai nghiệm phân biệt </w:t>
            </w:r>
            <w:r>
              <w:rPr>
                <w:color w:val="000000"/>
                <w:position w:val="-12"/>
                <w:sz w:val="26"/>
                <w:szCs w:val="26"/>
              </w:rPr>
              <w:object w:dxaOrig="615" w:dyaOrig="360" w14:anchorId="3B3169E0">
                <v:shape id="_x0000_i1081" type="#_x0000_t75" style="width:30.65pt;height:18.25pt" o:ole="">
                  <v:imagedata r:id="rId29" o:title=""/>
                </v:shape>
                <o:OLEObject Type="Embed" ProgID="Equation.DSMT4" ShapeID="_x0000_i1081" DrawAspect="Content" ObjectID="_1704112732" r:id="rId108"/>
              </w:object>
            </w:r>
            <w:r>
              <w:rPr>
                <w:color w:val="000000"/>
                <w:sz w:val="26"/>
                <w:szCs w:val="26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33B989E2" w14:textId="77777777" w:rsidR="003524B0" w:rsidRDefault="003524B0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0,25</w:t>
            </w:r>
          </w:p>
        </w:tc>
      </w:tr>
      <w:tr w:rsidR="003524B0" w14:paraId="3FA001A8" w14:textId="77777777" w:rsidTr="003524B0">
        <w:trPr>
          <w:trHeight w:val="493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060AB0" w14:textId="77777777" w:rsidR="003524B0" w:rsidRDefault="003524B0">
            <w:pPr>
              <w:rPr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66D4C54C" w14:textId="77777777" w:rsidR="003524B0" w:rsidRDefault="003524B0">
            <w:pPr>
              <w:tabs>
                <w:tab w:val="left" w:pos="3560"/>
              </w:tabs>
              <w:rPr>
                <w:noProof/>
                <w:spacing w:val="-6"/>
                <w:position w:val="-32"/>
                <w:sz w:val="26"/>
                <w:szCs w:val="26"/>
              </w:rPr>
            </w:pPr>
            <w:r>
              <w:rPr>
                <w:noProof/>
                <w:spacing w:val="-6"/>
                <w:position w:val="-32"/>
                <w:sz w:val="26"/>
                <w:szCs w:val="26"/>
              </w:rPr>
              <w:t>+ Trong hai nghiệm trên có một nghiệm lớn hơn 1 và một nghiệm nhỏ hơn 1 khi:</w:t>
            </w:r>
          </w:p>
          <w:p w14:paraId="0BA1D9C4" w14:textId="77777777" w:rsidR="003524B0" w:rsidRDefault="003524B0">
            <w:pPr>
              <w:tabs>
                <w:tab w:val="left" w:pos="3560"/>
              </w:tabs>
              <w:rPr>
                <w:noProof/>
                <w:spacing w:val="-6"/>
                <w:position w:val="-32"/>
                <w:sz w:val="26"/>
                <w:szCs w:val="26"/>
              </w:rPr>
            </w:pPr>
            <w:r>
              <w:rPr>
                <w:color w:val="000000"/>
                <w:position w:val="-12"/>
                <w:sz w:val="26"/>
                <w:szCs w:val="26"/>
              </w:rPr>
              <w:object w:dxaOrig="4545" w:dyaOrig="360" w14:anchorId="71B79CE0">
                <v:shape id="_x0000_i1082" type="#_x0000_t75" style="width:227.3pt;height:18.25pt" o:ole="">
                  <v:imagedata r:id="rId109" o:title=""/>
                </v:shape>
                <o:OLEObject Type="Embed" ProgID="Equation.DSMT4" ShapeID="_x0000_i1082" DrawAspect="Content" ObjectID="_1704112733" r:id="rId110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5B2BEFEB" w14:textId="77777777" w:rsidR="003524B0" w:rsidRDefault="003524B0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0,25</w:t>
            </w:r>
          </w:p>
        </w:tc>
      </w:tr>
      <w:tr w:rsidR="003524B0" w14:paraId="455FB89E" w14:textId="77777777" w:rsidTr="003524B0">
        <w:trPr>
          <w:trHeight w:val="53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6C6A76" w14:textId="77777777" w:rsidR="003524B0" w:rsidRDefault="003524B0">
            <w:pPr>
              <w:rPr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723D284D" w14:textId="77777777" w:rsidR="003524B0" w:rsidRDefault="003524B0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color w:val="000000"/>
                <w:position w:val="-26"/>
                <w:sz w:val="26"/>
                <w:szCs w:val="26"/>
              </w:rPr>
              <w:object w:dxaOrig="3870" w:dyaOrig="690" w14:anchorId="2C0A29CC">
                <v:shape id="_x0000_i1083" type="#_x0000_t75" style="width:193.45pt;height:34.4pt" o:ole="">
                  <v:imagedata r:id="rId111" o:title=""/>
                </v:shape>
                <o:OLEObject Type="Embed" ProgID="Equation.DSMT4" ShapeID="_x0000_i1083" DrawAspect="Content" ObjectID="_1704112734" r:id="rId112"/>
              </w:object>
            </w:r>
            <w:r>
              <w:rPr>
                <w:color w:val="000000"/>
                <w:sz w:val="26"/>
                <w:szCs w:val="26"/>
              </w:rPr>
              <w:t>.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2F40007E" w14:textId="77777777" w:rsidR="003524B0" w:rsidRDefault="003524B0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0,25</w:t>
            </w:r>
          </w:p>
        </w:tc>
      </w:tr>
      <w:tr w:rsidR="003524B0" w14:paraId="46EF6232" w14:textId="77777777" w:rsidTr="003524B0">
        <w:trPr>
          <w:trHeight w:val="1223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3A4CE2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Câu  4</w:t>
            </w:r>
          </w:p>
          <w:p w14:paraId="4BA43884" w14:textId="77777777" w:rsidR="003524B0" w:rsidRDefault="003524B0">
            <w:pPr>
              <w:jc w:val="center"/>
              <w:rPr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>(3,5đ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19058E" w14:textId="77777777" w:rsidR="003524B0" w:rsidRDefault="003524B0">
            <w:pPr>
              <w:tabs>
                <w:tab w:val="left" w:pos="454"/>
              </w:tabs>
              <w:jc w:val="both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Cho đường tròn (O), A là điểm cố định nằm ngoài đường tròn (O). Vẽ đường thẳng d vuông góc với OA tại A, lấy điểm M tùy ý trên d (M khác A). Vẽ hai tiếp tuyến MB, MC của đường tròn (O) (B, C là hai tiếp điểm; B và M khác phía với đường thẳng OA).</w:t>
            </w:r>
          </w:p>
          <w:p w14:paraId="38F6FE1D" w14:textId="77777777" w:rsidR="003524B0" w:rsidRDefault="003524B0">
            <w:pPr>
              <w:tabs>
                <w:tab w:val="left" w:pos="454"/>
              </w:tabs>
              <w:jc w:val="both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ab/>
              <w:t xml:space="preserve">a) Chứng minh tứ giác </w:t>
            </w:r>
            <w:r>
              <w:rPr>
                <w:i/>
                <w:iCs/>
                <w:position w:val="-6"/>
                <w:sz w:val="26"/>
                <w:szCs w:val="26"/>
              </w:rPr>
              <w:object w:dxaOrig="840" w:dyaOrig="285" w14:anchorId="1CF24AA8">
                <v:shape id="_x0000_i1084" type="#_x0000_t75" style="width:41.9pt;height:14.5pt" o:ole="">
                  <v:imagedata r:id="rId31" o:title=""/>
                </v:shape>
                <o:OLEObject Type="Embed" ProgID="Equation.DSMT4" ShapeID="_x0000_i1084" DrawAspect="Content" ObjectID="_1704112735" r:id="rId113"/>
              </w:object>
            </w:r>
            <w:r>
              <w:rPr>
                <w:i/>
                <w:iCs/>
                <w:sz w:val="26"/>
                <w:szCs w:val="26"/>
              </w:rPr>
              <w:t xml:space="preserve"> nội tiếp trong đường tròn.</w:t>
            </w:r>
          </w:p>
          <w:p w14:paraId="767F7D2B" w14:textId="77777777" w:rsidR="003524B0" w:rsidRDefault="003524B0">
            <w:pPr>
              <w:tabs>
                <w:tab w:val="left" w:pos="454"/>
              </w:tabs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ab/>
              <w:t xml:space="preserve">b) Hạ BK vuông góc với OA tại K, gọi H là giao điểm của BC và OM. Chứng minh </w:t>
            </w:r>
            <w:r>
              <w:rPr>
                <w:i/>
                <w:iCs/>
                <w:position w:val="-6"/>
                <w:sz w:val="26"/>
                <w:szCs w:val="26"/>
              </w:rPr>
              <w:object w:dxaOrig="1980" w:dyaOrig="285" w14:anchorId="1626D6D1">
                <v:shape id="_x0000_i1085" type="#_x0000_t75" style="width:98.85pt;height:14.5pt" o:ole="">
                  <v:imagedata r:id="rId33" o:title=""/>
                </v:shape>
                <o:OLEObject Type="Embed" ProgID="Equation.DSMT4" ShapeID="_x0000_i1085" DrawAspect="Content" ObjectID="_1704112736" r:id="rId114"/>
              </w:object>
            </w:r>
          </w:p>
          <w:p w14:paraId="13F1C446" w14:textId="77777777" w:rsidR="003524B0" w:rsidRDefault="003524B0">
            <w:pPr>
              <w:tabs>
                <w:tab w:val="left" w:pos="454"/>
              </w:tabs>
              <w:rPr>
                <w:spacing w:val="-6"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ab/>
            </w:r>
            <w:r>
              <w:rPr>
                <w:i/>
                <w:iCs/>
                <w:spacing w:val="-6"/>
                <w:sz w:val="26"/>
                <w:szCs w:val="26"/>
              </w:rPr>
              <w:t>c) Chứng minh rằng khi M thay đổi trên d thì đường thẳng BC luôn đi qua một điểm cố định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036967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094DFDB8" w14:textId="77777777" w:rsidTr="003524B0">
        <w:trPr>
          <w:trHeight w:val="3934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96E078" w14:textId="77777777" w:rsidR="003524B0" w:rsidRDefault="003524B0">
            <w:pPr>
              <w:rPr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2E404B" w14:textId="75182280" w:rsidR="003524B0" w:rsidRDefault="003524B0">
            <w:pPr>
              <w:tabs>
                <w:tab w:val="left" w:pos="426"/>
                <w:tab w:val="left" w:pos="1740"/>
                <w:tab w:val="right" w:pos="8147"/>
              </w:tabs>
              <w:jc w:val="center"/>
              <w:rPr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6B0BC3D9" wp14:editId="6CFE5BE4">
                  <wp:extent cx="2211070" cy="2470150"/>
                  <wp:effectExtent l="0" t="0" r="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1070" cy="247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C65823F" w14:textId="77777777" w:rsidR="003524B0" w:rsidRDefault="003524B0">
            <w:pPr>
              <w:tabs>
                <w:tab w:val="left" w:pos="426"/>
                <w:tab w:val="left" w:pos="1740"/>
                <w:tab w:val="right" w:pos="8147"/>
              </w:tabs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 xml:space="preserve">Hình vẽ  phục vụ câu a: </w:t>
            </w:r>
            <w:r>
              <w:rPr>
                <w:b/>
                <w:i/>
                <w:color w:val="000000"/>
                <w:sz w:val="26"/>
                <w:szCs w:val="26"/>
                <w:lang w:val="nl-NL"/>
              </w:rPr>
              <w:t>0,25 đ.</w:t>
            </w:r>
          </w:p>
          <w:p w14:paraId="4D426E3F" w14:textId="77777777" w:rsidR="003524B0" w:rsidRDefault="003524B0">
            <w:pPr>
              <w:tabs>
                <w:tab w:val="left" w:pos="426"/>
                <w:tab w:val="left" w:pos="1740"/>
                <w:tab w:val="right" w:pos="8147"/>
              </w:tabs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lastRenderedPageBreak/>
              <w:t xml:space="preserve">Hình vẽ  phục vụ câu b: </w:t>
            </w:r>
            <w:r>
              <w:rPr>
                <w:b/>
                <w:i/>
                <w:color w:val="000000"/>
                <w:sz w:val="26"/>
                <w:szCs w:val="26"/>
                <w:lang w:val="nl-NL"/>
              </w:rPr>
              <w:t>0,25 đ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8C4C0B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lastRenderedPageBreak/>
              <w:t>0,5</w:t>
            </w:r>
          </w:p>
        </w:tc>
      </w:tr>
      <w:tr w:rsidR="003524B0" w14:paraId="3379F013" w14:textId="77777777" w:rsidTr="003524B0">
        <w:trPr>
          <w:trHeight w:val="323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0B2668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lastRenderedPageBreak/>
              <w:t xml:space="preserve">4a. </w:t>
            </w:r>
            <w:r>
              <w:rPr>
                <w:i/>
                <w:color w:val="000000"/>
                <w:sz w:val="26"/>
                <w:szCs w:val="26"/>
                <w:lang w:val="nl-NL"/>
              </w:rPr>
              <w:t>(1,0đ)</w:t>
            </w: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6CD1DDB" w14:textId="77777777" w:rsidR="003524B0" w:rsidRDefault="003524B0">
            <w:pPr>
              <w:tabs>
                <w:tab w:val="left" w:pos="426"/>
              </w:tabs>
              <w:jc w:val="both"/>
              <w:rPr>
                <w:i/>
                <w:iCs/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iCs/>
                <w:sz w:val="26"/>
                <w:szCs w:val="26"/>
              </w:rPr>
              <w:t>Chứng minh tứ giác MBOC nội tiếp trong đường tròn.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5FF0544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0353E50F" w14:textId="77777777" w:rsidTr="003524B0">
        <w:trPr>
          <w:trHeight w:val="323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FBD1BB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42A9E20D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+ Ta có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nl-NL"/>
              </w:rPr>
              <w:object w:dxaOrig="2100" w:dyaOrig="375" w14:anchorId="3D655750">
                <v:shape id="_x0000_i1086" type="#_x0000_t75" style="width:104.8pt;height:18.8pt" o:ole="">
                  <v:imagedata r:id="rId116" o:title=""/>
                </v:shape>
                <o:OLEObject Type="Embed" ProgID="Equation.DSMT4" ShapeID="_x0000_i1086" DrawAspect="Content" ObjectID="_1704112737" r:id="rId117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>(tiếp tuyến vuông góc với bán kính tại tiếp điểm)</w:t>
            </w:r>
          </w:p>
          <w:p w14:paraId="0A51F4E0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>(</w:t>
            </w:r>
            <w:r>
              <w:rPr>
                <w:i/>
                <w:color w:val="000000"/>
                <w:sz w:val="26"/>
                <w:szCs w:val="26"/>
                <w:lang w:val="nl-NL"/>
              </w:rPr>
              <w:t>Đúng 1 trong 2 ý cho 0,25</w:t>
            </w:r>
            <w:r>
              <w:rPr>
                <w:color w:val="000000"/>
                <w:sz w:val="26"/>
                <w:szCs w:val="26"/>
                <w:lang w:val="nl-NL"/>
              </w:rPr>
              <w:t>).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052BFB49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5</w:t>
            </w:r>
          </w:p>
        </w:tc>
      </w:tr>
      <w:tr w:rsidR="003524B0" w14:paraId="0FF187F8" w14:textId="77777777" w:rsidTr="003524B0">
        <w:trPr>
          <w:trHeight w:val="713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871324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F629BF" w14:textId="77777777" w:rsidR="003524B0" w:rsidRDefault="003524B0">
            <w:pPr>
              <w:tabs>
                <w:tab w:val="left" w:pos="426"/>
                <w:tab w:val="left" w:pos="2019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Suy ra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nl-NL"/>
              </w:rPr>
              <w:object w:dxaOrig="2175" w:dyaOrig="375" w14:anchorId="73D37F16">
                <v:shape id="_x0000_i1087" type="#_x0000_t75" style="width:108.55pt;height:18.8pt" o:ole="">
                  <v:imagedata r:id="rId118" o:title=""/>
                </v:shape>
                <o:OLEObject Type="Embed" ProgID="Equation.DSMT4" ShapeID="_x0000_i1087" DrawAspect="Content" ObjectID="_1704112738" r:id="rId119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</w:t>
            </w:r>
          </w:p>
          <w:p w14:paraId="5AAC2A73" w14:textId="77777777" w:rsidR="003524B0" w:rsidRDefault="003524B0">
            <w:pPr>
              <w:tabs>
                <w:tab w:val="left" w:pos="426"/>
                <w:tab w:val="left" w:pos="2019"/>
              </w:tabs>
              <w:jc w:val="both"/>
              <w:rPr>
                <w:color w:val="000000"/>
                <w:sz w:val="26"/>
                <w:szCs w:val="26"/>
                <w:lang w:val="fr-FR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Vậy </w:t>
            </w:r>
            <w:r>
              <w:rPr>
                <w:color w:val="000000"/>
                <w:sz w:val="26"/>
                <w:szCs w:val="26"/>
                <w:lang w:val="fr-FR"/>
              </w:rPr>
              <w:t xml:space="preserve">tứ giác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fr-FR"/>
              </w:rPr>
              <w:object w:dxaOrig="825" w:dyaOrig="285" w14:anchorId="13BF65D5">
                <v:shape id="_x0000_i1088" type="#_x0000_t75" style="width:41.35pt;height:14.5pt" o:ole="">
                  <v:imagedata r:id="rId120" o:title=""/>
                </v:shape>
                <o:OLEObject Type="Embed" ProgID="Equation.DSMT4" ShapeID="_x0000_i1088" DrawAspect="Content" ObjectID="_1704112739" r:id="rId121"/>
              </w:object>
            </w:r>
            <w:r>
              <w:rPr>
                <w:color w:val="000000"/>
                <w:sz w:val="26"/>
                <w:szCs w:val="26"/>
                <w:lang w:val="fr-FR"/>
              </w:rPr>
              <w:t>nội tiếp trong đường tròn.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E5621C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5</w:t>
            </w:r>
          </w:p>
        </w:tc>
      </w:tr>
      <w:tr w:rsidR="003524B0" w14:paraId="0656B142" w14:textId="77777777" w:rsidTr="003524B0">
        <w:trPr>
          <w:trHeight w:val="400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F9E69F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 xml:space="preserve">4b. </w:t>
            </w:r>
            <w:r>
              <w:rPr>
                <w:i/>
                <w:color w:val="000000"/>
                <w:sz w:val="26"/>
                <w:szCs w:val="26"/>
                <w:lang w:val="nl-NL"/>
              </w:rPr>
              <w:t>(1,5đ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113E12" w14:textId="77777777" w:rsidR="003524B0" w:rsidRDefault="003524B0">
            <w:pPr>
              <w:tabs>
                <w:tab w:val="left" w:pos="454"/>
              </w:tabs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 xml:space="preserve"> Hạ BK vuông góc với OA tại K, gọi H là giao điểm của BC và OM. Chứng minh </w:t>
            </w:r>
            <w:r>
              <w:rPr>
                <w:i/>
                <w:iCs/>
                <w:position w:val="-6"/>
                <w:sz w:val="26"/>
                <w:szCs w:val="26"/>
              </w:rPr>
              <w:object w:dxaOrig="2055" w:dyaOrig="285" w14:anchorId="30B25327">
                <v:shape id="_x0000_i1089" type="#_x0000_t75" style="width:102.65pt;height:14.5pt" o:ole="">
                  <v:imagedata r:id="rId122" o:title=""/>
                </v:shape>
                <o:OLEObject Type="Embed" ProgID="Equation.DSMT4" ShapeID="_x0000_i1089" DrawAspect="Content" ObjectID="_1704112740" r:id="rId123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87305A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5E2A2468" w14:textId="77777777" w:rsidTr="003524B0">
        <w:trPr>
          <w:trHeight w:val="961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DAEC2B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57A31A7E" w14:textId="77777777" w:rsidR="003524B0" w:rsidRDefault="003524B0">
            <w:pPr>
              <w:tabs>
                <w:tab w:val="left" w:pos="426"/>
              </w:tabs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Xét 2 tam giác  </w:t>
            </w:r>
            <w:r>
              <w:rPr>
                <w:rFonts w:eastAsia="Calibri"/>
                <w:color w:val="000000"/>
                <w:position w:val="-12"/>
                <w:sz w:val="26"/>
                <w:szCs w:val="26"/>
                <w:lang w:val="nl-NL"/>
              </w:rPr>
              <w:object w:dxaOrig="1815" w:dyaOrig="345" w14:anchorId="442CD08A">
                <v:shape id="_x0000_i1090" type="#_x0000_t75" style="width:90.8pt;height:17.2pt" o:ole="">
                  <v:imagedata r:id="rId124" o:title=""/>
                </v:shape>
                <o:OLEObject Type="Embed" ProgID="Equation.DSMT4" ShapeID="_x0000_i1090" DrawAspect="Content" ObjectID="_1704112741" r:id="rId125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>:</w:t>
            </w:r>
          </w:p>
          <w:p w14:paraId="273C2AB1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Chứng minh được các điểm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M, B, O, C, A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cùng thuộc đường tròn đường kính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OM</w:t>
            </w:r>
            <w:r>
              <w:rPr>
                <w:color w:val="000000"/>
                <w:sz w:val="26"/>
                <w:szCs w:val="26"/>
                <w:lang w:val="nl-NL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4A3E96C0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742AC68D" w14:textId="77777777" w:rsidTr="003524B0">
        <w:trPr>
          <w:trHeight w:val="364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C38FC3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66EE77C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Suy ra </w:t>
            </w:r>
            <w:r>
              <w:rPr>
                <w:rFonts w:eastAsia="Calibri"/>
                <w:color w:val="000000"/>
                <w:position w:val="-12"/>
                <w:sz w:val="26"/>
                <w:szCs w:val="26"/>
                <w:lang w:val="nl-NL"/>
              </w:rPr>
              <w:object w:dxaOrig="1335" w:dyaOrig="435" w14:anchorId="06492204">
                <v:shape id="_x0000_i1091" type="#_x0000_t75" style="width:66.65pt;height:21.5pt" o:ole="">
                  <v:imagedata r:id="rId126" o:title=""/>
                </v:shape>
                <o:OLEObject Type="Embed" ProgID="Equation.DSMT4" ShapeID="_x0000_i1091" DrawAspect="Content" ObjectID="_1704112742" r:id="rId127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(góc nội tiếp cùng chắn cung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OB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)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37B34A00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5949E1E2" w14:textId="77777777" w:rsidTr="003524B0"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00649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09CDEA20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fr-FR"/>
              </w:rPr>
            </w:pPr>
            <w:r>
              <w:rPr>
                <w:color w:val="000000"/>
                <w:sz w:val="26"/>
                <w:szCs w:val="26"/>
                <w:lang w:val="fr-FR"/>
              </w:rPr>
              <w:t xml:space="preserve">Mà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fr-FR"/>
              </w:rPr>
              <w:object w:dxaOrig="1380" w:dyaOrig="375" w14:anchorId="3EAAABCD">
                <v:shape id="_x0000_i1092" type="#_x0000_t75" style="width:68.8pt;height:18.8pt" o:ole="">
                  <v:imagedata r:id="rId128" o:title=""/>
                </v:shape>
                <o:OLEObject Type="Embed" ProgID="Equation.DSMT4" ShapeID="_x0000_i1092" DrawAspect="Content" ObjectID="_1704112743" r:id="rId129"/>
              </w:object>
            </w:r>
            <w:r>
              <w:rPr>
                <w:color w:val="000000"/>
                <w:sz w:val="26"/>
                <w:szCs w:val="26"/>
                <w:lang w:val="fr-FR"/>
              </w:rPr>
              <w:t xml:space="preserve">(tam giác OBC cân) nên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fr-FR"/>
              </w:rPr>
              <w:object w:dxaOrig="1425" w:dyaOrig="375" w14:anchorId="348DA1BA">
                <v:shape id="_x0000_i1093" type="#_x0000_t75" style="width:71.45pt;height:18.8pt" o:ole="">
                  <v:imagedata r:id="rId130" o:title=""/>
                </v:shape>
                <o:OLEObject Type="Embed" ProgID="Equation.DSMT4" ShapeID="_x0000_i1093" DrawAspect="Content" ObjectID="_1704112744" r:id="rId131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3B9B8BAB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792082F5" w14:textId="77777777" w:rsidTr="003524B0"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6B6EE0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6E893DB2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fr-FR"/>
              </w:rPr>
            </w:pPr>
            <w:r>
              <w:rPr>
                <w:color w:val="000000"/>
                <w:sz w:val="26"/>
                <w:szCs w:val="26"/>
                <w:lang w:val="fr-FR"/>
              </w:rPr>
              <w:t xml:space="preserve">Chứng minh được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fr-FR"/>
              </w:rPr>
              <w:object w:dxaOrig="1980" w:dyaOrig="375" w14:anchorId="388236A3">
                <v:shape id="_x0000_i1094" type="#_x0000_t75" style="width:98.85pt;height:18.8pt" o:ole="">
                  <v:imagedata r:id="rId132" o:title=""/>
                </v:shape>
                <o:OLEObject Type="Embed" ProgID="Equation.DSMT4" ShapeID="_x0000_i1094" DrawAspect="Content" ObjectID="_1704112745" r:id="rId133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2210C9F5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5D743EC8" w14:textId="77777777" w:rsidTr="003524B0">
        <w:trPr>
          <w:trHeight w:val="404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4CF1BA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75E26F2B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Nên hai tam giác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KAB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và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HBO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đồng dạng. 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0ACFB58B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23CDA6CD" w14:textId="77777777" w:rsidTr="003524B0"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995BB7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606C3F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Suy ra  </w:t>
            </w:r>
            <w:r>
              <w:rPr>
                <w:rFonts w:eastAsia="Calibri"/>
                <w:color w:val="000000"/>
                <w:position w:val="-26"/>
                <w:sz w:val="26"/>
                <w:szCs w:val="26"/>
                <w:lang w:val="nl-NL"/>
              </w:rPr>
              <w:object w:dxaOrig="1170" w:dyaOrig="675" w14:anchorId="7676CB6D">
                <v:shape id="_x0000_i1095" type="#_x0000_t75" style="width:58.55pt;height:33.85pt" o:ole="">
                  <v:imagedata r:id="rId134" o:title=""/>
                </v:shape>
                <o:OLEObject Type="Embed" ProgID="Equation.DSMT4" ShapeID="_x0000_i1095" DrawAspect="Content" ObjectID="_1704112746" r:id="rId135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 hay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nl-NL"/>
              </w:rPr>
              <w:object w:dxaOrig="1860" w:dyaOrig="285" w14:anchorId="466707FD">
                <v:shape id="_x0000_i1096" type="#_x0000_t75" style="width:92.95pt;height:14.5pt" o:ole="">
                  <v:imagedata r:id="rId136" o:title=""/>
                </v:shape>
                <o:OLEObject Type="Embed" ProgID="Equation.DSMT4" ShapeID="_x0000_i1096" DrawAspect="Content" ObjectID="_1704112747" r:id="rId137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 xml:space="preserve">. 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594E4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1CE82D9B" w14:textId="77777777" w:rsidTr="003524B0">
        <w:trPr>
          <w:trHeight w:val="338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84D440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4c.</w:t>
            </w:r>
          </w:p>
          <w:p w14:paraId="39CF638E" w14:textId="77777777" w:rsidR="003524B0" w:rsidRDefault="003524B0">
            <w:pPr>
              <w:tabs>
                <w:tab w:val="left" w:pos="426"/>
              </w:tabs>
              <w:jc w:val="center"/>
              <w:rPr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>(0,5đ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2B234A" w14:textId="77777777" w:rsidR="003524B0" w:rsidRDefault="003524B0">
            <w:pPr>
              <w:tabs>
                <w:tab w:val="left" w:pos="426"/>
              </w:tabs>
              <w:jc w:val="both"/>
              <w:rPr>
                <w:i/>
                <w:iCs/>
                <w:color w:val="000000"/>
                <w:sz w:val="26"/>
                <w:szCs w:val="26"/>
                <w:lang w:val="fr-FR"/>
              </w:rPr>
            </w:pPr>
            <w:r>
              <w:rPr>
                <w:i/>
                <w:iCs/>
                <w:spacing w:val="-6"/>
                <w:sz w:val="26"/>
                <w:szCs w:val="26"/>
              </w:rPr>
              <w:t>Chứng minh rằng khi M thay đổi trên d thì đường thẳng BC luôn đi qua một điểm cố định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F5AC84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358AAB8D" w14:textId="77777777" w:rsidTr="003524B0">
        <w:trPr>
          <w:trHeight w:val="1248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2A4B22" w14:textId="77777777" w:rsidR="003524B0" w:rsidRDefault="003524B0">
            <w:pPr>
              <w:rPr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7B911730" w14:textId="77777777" w:rsidR="003524B0" w:rsidRDefault="003524B0">
            <w:pPr>
              <w:tabs>
                <w:tab w:val="left" w:pos="426"/>
              </w:tabs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Gọi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L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là giao điểm của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BC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với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 xml:space="preserve">OA </w:t>
            </w:r>
          </w:p>
          <w:p w14:paraId="0833835A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Chứng minh được hai tam giác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OHL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và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OAM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đồng dạng</w:t>
            </w:r>
          </w:p>
          <w:p w14:paraId="3B42D15D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Suy ra: </w:t>
            </w:r>
            <w:r>
              <w:rPr>
                <w:rFonts w:eastAsia="Calibri"/>
                <w:color w:val="000000"/>
                <w:position w:val="-26"/>
                <w:sz w:val="26"/>
                <w:szCs w:val="26"/>
                <w:lang w:val="nl-NL"/>
              </w:rPr>
              <w:object w:dxaOrig="1260" w:dyaOrig="675" w14:anchorId="79AA4442">
                <v:shape id="_x0000_i1097" type="#_x0000_t75" style="width:62.85pt;height:33.85pt" o:ole="">
                  <v:imagedata r:id="rId138" o:title=""/>
                </v:shape>
                <o:OLEObject Type="Embed" ProgID="Equation.DSMT4" ShapeID="_x0000_i1097" DrawAspect="Content" ObjectID="_1704112748" r:id="rId139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hay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nl-NL"/>
              </w:rPr>
              <w:object w:dxaOrig="1935" w:dyaOrig="285" w14:anchorId="14097F88">
                <v:shape id="_x0000_i1098" type="#_x0000_t75" style="width:96.7pt;height:14.5pt" o:ole="">
                  <v:imagedata r:id="rId140" o:title=""/>
                </v:shape>
                <o:OLEObject Type="Embed" ProgID="Equation.DSMT4" ShapeID="_x0000_i1098" DrawAspect="Content" ObjectID="_1704112749" r:id="rId141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0D66A312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107507D1" w14:textId="77777777" w:rsidTr="003524B0">
        <w:trPr>
          <w:trHeight w:val="1075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E41B0A" w14:textId="77777777" w:rsidR="003524B0" w:rsidRDefault="003524B0">
            <w:pPr>
              <w:rPr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EE07CF" w14:textId="77777777" w:rsidR="003524B0" w:rsidRDefault="003524B0">
            <w:pPr>
              <w:tabs>
                <w:tab w:val="left" w:pos="885"/>
              </w:tabs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Mà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nl-NL"/>
              </w:rPr>
              <w:object w:dxaOrig="1650" w:dyaOrig="345" w14:anchorId="4B6E3915">
                <v:shape id="_x0000_i1099" type="#_x0000_t75" style="width:82.75pt;height:17.2pt" o:ole="">
                  <v:imagedata r:id="rId142" o:title=""/>
                </v:shape>
                <o:OLEObject Type="Embed" ProgID="Equation.DSMT4" ShapeID="_x0000_i1099" DrawAspect="Content" ObjectID="_1704112750" r:id="rId143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 xml:space="preserve">nên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nl-NL"/>
              </w:rPr>
              <w:object w:dxaOrig="1470" w:dyaOrig="345" w14:anchorId="5E90A8B4">
                <v:shape id="_x0000_i1100" type="#_x0000_t75" style="width:73.6pt;height:17.2pt" o:ole="">
                  <v:imagedata r:id="rId144" o:title=""/>
                </v:shape>
                <o:OLEObject Type="Embed" ProgID="Equation.DSMT4" ShapeID="_x0000_i1100" DrawAspect="Content" ObjectID="_1704112751" r:id="rId145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>(không đổi)</w:t>
            </w:r>
          </w:p>
          <w:p w14:paraId="46AE3404" w14:textId="77777777" w:rsidR="003524B0" w:rsidRDefault="003524B0">
            <w:pPr>
              <w:tabs>
                <w:tab w:val="left" w:pos="885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Vì các điểm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O, A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cố định nên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L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là điểm cố định. </w:t>
            </w:r>
          </w:p>
          <w:p w14:paraId="240E508D" w14:textId="77777777" w:rsidR="003524B0" w:rsidRDefault="003524B0">
            <w:pPr>
              <w:tabs>
                <w:tab w:val="left" w:pos="885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Vậy </w:t>
            </w:r>
            <w:r>
              <w:rPr>
                <w:spacing w:val="-6"/>
                <w:sz w:val="26"/>
                <w:szCs w:val="26"/>
              </w:rPr>
              <w:t>đường thẳng BC luôn đi qua điểm cố định L.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350105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</w:tbl>
    <w:p w14:paraId="74B99F16" w14:textId="77777777" w:rsidR="003524B0" w:rsidRDefault="003524B0" w:rsidP="003524B0">
      <w:pPr>
        <w:spacing w:before="60" w:after="60"/>
        <w:rPr>
          <w:i/>
          <w:sz w:val="26"/>
          <w:szCs w:val="26"/>
        </w:rPr>
      </w:pPr>
      <w:r>
        <w:rPr>
          <w:i/>
          <w:sz w:val="26"/>
          <w:szCs w:val="26"/>
        </w:rPr>
        <w:t>Ghi chú: Thí sinh có thể giải theo cách khác, giám khảo dựa trên đáp án để phân chia thang điểm hợp lý.</w:t>
      </w:r>
    </w:p>
    <w:p w14:paraId="21A0F145" w14:textId="7F547E4B" w:rsidR="004412AC" w:rsidRDefault="004412AC"/>
    <w:sectPr w:rsidR="004412AC" w:rsidSect="007D1C49">
      <w:headerReference w:type="default" r:id="rId146"/>
      <w:footerReference w:type="default" r:id="rId147"/>
      <w:pgSz w:w="11907" w:h="16840" w:code="9"/>
      <w:pgMar w:top="630" w:right="837" w:bottom="900" w:left="1304" w:header="454" w:footer="28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94A5D01" w14:textId="77777777" w:rsidR="00A535C3" w:rsidRDefault="00A535C3" w:rsidP="00562812">
      <w:r>
        <w:separator/>
      </w:r>
    </w:p>
  </w:endnote>
  <w:endnote w:type="continuationSeparator" w:id="0">
    <w:p w14:paraId="6A4838BA" w14:textId="77777777" w:rsidR="00A535C3" w:rsidRDefault="00A535C3" w:rsidP="005628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FE778F" w14:textId="4C8F2A5E" w:rsidR="007D1C49" w:rsidRPr="007D1C49" w:rsidRDefault="007D1C49" w:rsidP="007D1C49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911BFE3" w14:textId="77777777" w:rsidR="00A535C3" w:rsidRDefault="00A535C3" w:rsidP="00562812">
      <w:r>
        <w:separator/>
      </w:r>
    </w:p>
  </w:footnote>
  <w:footnote w:type="continuationSeparator" w:id="0">
    <w:p w14:paraId="471400E4" w14:textId="77777777" w:rsidR="00A535C3" w:rsidRDefault="00A535C3" w:rsidP="0056281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8EED1EF" w14:textId="77777777" w:rsidR="007D1C49" w:rsidRPr="007D1C49" w:rsidRDefault="007D1C49" w:rsidP="007D1C49">
    <w:pPr>
      <w:tabs>
        <w:tab w:val="center" w:pos="4680"/>
        <w:tab w:val="right" w:pos="9360"/>
      </w:tabs>
      <w:jc w:val="center"/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0771"/>
    <w:rsid w:val="000006EB"/>
    <w:rsid w:val="00014BA0"/>
    <w:rsid w:val="0001594D"/>
    <w:rsid w:val="000204EF"/>
    <w:rsid w:val="00021ABE"/>
    <w:rsid w:val="00026833"/>
    <w:rsid w:val="00036612"/>
    <w:rsid w:val="0004441A"/>
    <w:rsid w:val="00045D8E"/>
    <w:rsid w:val="00053575"/>
    <w:rsid w:val="0005487F"/>
    <w:rsid w:val="000549E3"/>
    <w:rsid w:val="00063AC0"/>
    <w:rsid w:val="000778A9"/>
    <w:rsid w:val="00083301"/>
    <w:rsid w:val="000847EC"/>
    <w:rsid w:val="00084D8B"/>
    <w:rsid w:val="0008630F"/>
    <w:rsid w:val="00086A7D"/>
    <w:rsid w:val="0009398D"/>
    <w:rsid w:val="00095B9B"/>
    <w:rsid w:val="00096B19"/>
    <w:rsid w:val="00097274"/>
    <w:rsid w:val="000A039A"/>
    <w:rsid w:val="000A0D18"/>
    <w:rsid w:val="000A6507"/>
    <w:rsid w:val="000A7D34"/>
    <w:rsid w:val="000D0117"/>
    <w:rsid w:val="000D1AFF"/>
    <w:rsid w:val="000E576E"/>
    <w:rsid w:val="000F0AFF"/>
    <w:rsid w:val="000F2A31"/>
    <w:rsid w:val="001028DC"/>
    <w:rsid w:val="00110A52"/>
    <w:rsid w:val="00111122"/>
    <w:rsid w:val="00112C9C"/>
    <w:rsid w:val="0011560A"/>
    <w:rsid w:val="00122F8A"/>
    <w:rsid w:val="0012411C"/>
    <w:rsid w:val="00130AEA"/>
    <w:rsid w:val="001431B3"/>
    <w:rsid w:val="001453FB"/>
    <w:rsid w:val="00157215"/>
    <w:rsid w:val="001668B9"/>
    <w:rsid w:val="0017155D"/>
    <w:rsid w:val="001719E3"/>
    <w:rsid w:val="001809D4"/>
    <w:rsid w:val="00183BF9"/>
    <w:rsid w:val="001941AF"/>
    <w:rsid w:val="001965B7"/>
    <w:rsid w:val="001A4CAE"/>
    <w:rsid w:val="001A6B7D"/>
    <w:rsid w:val="001B018F"/>
    <w:rsid w:val="001B15A2"/>
    <w:rsid w:val="001B2FB1"/>
    <w:rsid w:val="001B3B1A"/>
    <w:rsid w:val="001B5CAC"/>
    <w:rsid w:val="001D2A20"/>
    <w:rsid w:val="001D505F"/>
    <w:rsid w:val="001E1237"/>
    <w:rsid w:val="001E12D0"/>
    <w:rsid w:val="001E2DDC"/>
    <w:rsid w:val="001E3A93"/>
    <w:rsid w:val="001E458C"/>
    <w:rsid w:val="001E5393"/>
    <w:rsid w:val="001E794F"/>
    <w:rsid w:val="001F54E0"/>
    <w:rsid w:val="00200F11"/>
    <w:rsid w:val="00202E33"/>
    <w:rsid w:val="00206ACA"/>
    <w:rsid w:val="00211531"/>
    <w:rsid w:val="00212D95"/>
    <w:rsid w:val="00212E66"/>
    <w:rsid w:val="00222B6F"/>
    <w:rsid w:val="00223887"/>
    <w:rsid w:val="00225262"/>
    <w:rsid w:val="00225A7A"/>
    <w:rsid w:val="002319A3"/>
    <w:rsid w:val="00233873"/>
    <w:rsid w:val="00235904"/>
    <w:rsid w:val="00236454"/>
    <w:rsid w:val="002464CA"/>
    <w:rsid w:val="00260570"/>
    <w:rsid w:val="002629E5"/>
    <w:rsid w:val="00262D5F"/>
    <w:rsid w:val="00263FEB"/>
    <w:rsid w:val="0026634B"/>
    <w:rsid w:val="00287546"/>
    <w:rsid w:val="00287FA0"/>
    <w:rsid w:val="00297C92"/>
    <w:rsid w:val="002A036D"/>
    <w:rsid w:val="002A1FA0"/>
    <w:rsid w:val="002A3D7C"/>
    <w:rsid w:val="002A6D4B"/>
    <w:rsid w:val="002B1F41"/>
    <w:rsid w:val="002C32C8"/>
    <w:rsid w:val="002C3E91"/>
    <w:rsid w:val="002D5FDB"/>
    <w:rsid w:val="002E1D3A"/>
    <w:rsid w:val="002F2E2A"/>
    <w:rsid w:val="002F3151"/>
    <w:rsid w:val="002F77CD"/>
    <w:rsid w:val="003028E4"/>
    <w:rsid w:val="00306728"/>
    <w:rsid w:val="00310A2A"/>
    <w:rsid w:val="00311667"/>
    <w:rsid w:val="003149F7"/>
    <w:rsid w:val="0033490E"/>
    <w:rsid w:val="00334A09"/>
    <w:rsid w:val="00347325"/>
    <w:rsid w:val="00350E68"/>
    <w:rsid w:val="00350FC2"/>
    <w:rsid w:val="003524B0"/>
    <w:rsid w:val="003569E5"/>
    <w:rsid w:val="00364A98"/>
    <w:rsid w:val="00381A44"/>
    <w:rsid w:val="00386824"/>
    <w:rsid w:val="0039691A"/>
    <w:rsid w:val="003A76EC"/>
    <w:rsid w:val="003B45D5"/>
    <w:rsid w:val="003B5156"/>
    <w:rsid w:val="003C6640"/>
    <w:rsid w:val="003D1153"/>
    <w:rsid w:val="003D1A7A"/>
    <w:rsid w:val="003D279F"/>
    <w:rsid w:val="003D5F1F"/>
    <w:rsid w:val="003E0C48"/>
    <w:rsid w:val="003E41E2"/>
    <w:rsid w:val="003E55E9"/>
    <w:rsid w:val="003E7061"/>
    <w:rsid w:val="003E750A"/>
    <w:rsid w:val="00415868"/>
    <w:rsid w:val="0041758B"/>
    <w:rsid w:val="004178A9"/>
    <w:rsid w:val="00424DF2"/>
    <w:rsid w:val="0042525D"/>
    <w:rsid w:val="00435735"/>
    <w:rsid w:val="00435EF7"/>
    <w:rsid w:val="004412AC"/>
    <w:rsid w:val="0044562A"/>
    <w:rsid w:val="004510AE"/>
    <w:rsid w:val="00451F1C"/>
    <w:rsid w:val="0045276D"/>
    <w:rsid w:val="00454086"/>
    <w:rsid w:val="00456C1C"/>
    <w:rsid w:val="004571CA"/>
    <w:rsid w:val="00474E2A"/>
    <w:rsid w:val="00476C1D"/>
    <w:rsid w:val="00482C04"/>
    <w:rsid w:val="00485B52"/>
    <w:rsid w:val="00485F62"/>
    <w:rsid w:val="004868C3"/>
    <w:rsid w:val="00493A63"/>
    <w:rsid w:val="004979AC"/>
    <w:rsid w:val="004A18BA"/>
    <w:rsid w:val="004A1969"/>
    <w:rsid w:val="004A1C4B"/>
    <w:rsid w:val="004A6EAF"/>
    <w:rsid w:val="004B0ACA"/>
    <w:rsid w:val="004C2577"/>
    <w:rsid w:val="004C6B72"/>
    <w:rsid w:val="004D250D"/>
    <w:rsid w:val="004D254A"/>
    <w:rsid w:val="004D2694"/>
    <w:rsid w:val="004D725A"/>
    <w:rsid w:val="004D7CBC"/>
    <w:rsid w:val="004E08C0"/>
    <w:rsid w:val="004F76E2"/>
    <w:rsid w:val="00504659"/>
    <w:rsid w:val="00511829"/>
    <w:rsid w:val="00513A74"/>
    <w:rsid w:val="00515D05"/>
    <w:rsid w:val="005229C5"/>
    <w:rsid w:val="00530594"/>
    <w:rsid w:val="0053338B"/>
    <w:rsid w:val="00542135"/>
    <w:rsid w:val="00544C65"/>
    <w:rsid w:val="00554325"/>
    <w:rsid w:val="005619BE"/>
    <w:rsid w:val="00562812"/>
    <w:rsid w:val="0056705D"/>
    <w:rsid w:val="00571344"/>
    <w:rsid w:val="00571CD7"/>
    <w:rsid w:val="0058133F"/>
    <w:rsid w:val="00582ECF"/>
    <w:rsid w:val="005926E2"/>
    <w:rsid w:val="005A02D2"/>
    <w:rsid w:val="005A14F8"/>
    <w:rsid w:val="005A1FD2"/>
    <w:rsid w:val="005C4DEB"/>
    <w:rsid w:val="005D0C4B"/>
    <w:rsid w:val="005D66CB"/>
    <w:rsid w:val="005E2A25"/>
    <w:rsid w:val="005F416D"/>
    <w:rsid w:val="005F59FF"/>
    <w:rsid w:val="005F69ED"/>
    <w:rsid w:val="00600A3B"/>
    <w:rsid w:val="00611D96"/>
    <w:rsid w:val="00615060"/>
    <w:rsid w:val="00621B06"/>
    <w:rsid w:val="006255D3"/>
    <w:rsid w:val="00631C87"/>
    <w:rsid w:val="0063465C"/>
    <w:rsid w:val="006379FC"/>
    <w:rsid w:val="00640F22"/>
    <w:rsid w:val="006411CC"/>
    <w:rsid w:val="00644BAF"/>
    <w:rsid w:val="00647D87"/>
    <w:rsid w:val="00661299"/>
    <w:rsid w:val="00663FF3"/>
    <w:rsid w:val="00664C21"/>
    <w:rsid w:val="00667E7F"/>
    <w:rsid w:val="006701DB"/>
    <w:rsid w:val="00673983"/>
    <w:rsid w:val="00675CE6"/>
    <w:rsid w:val="0067645A"/>
    <w:rsid w:val="00677E06"/>
    <w:rsid w:val="0068710B"/>
    <w:rsid w:val="006932C1"/>
    <w:rsid w:val="0069572C"/>
    <w:rsid w:val="006A00C5"/>
    <w:rsid w:val="006A420F"/>
    <w:rsid w:val="006A6208"/>
    <w:rsid w:val="006B06C5"/>
    <w:rsid w:val="006B3EF8"/>
    <w:rsid w:val="006C5658"/>
    <w:rsid w:val="006D1478"/>
    <w:rsid w:val="006D3122"/>
    <w:rsid w:val="006E40AB"/>
    <w:rsid w:val="006F3693"/>
    <w:rsid w:val="00703678"/>
    <w:rsid w:val="00707730"/>
    <w:rsid w:val="0072244B"/>
    <w:rsid w:val="00733032"/>
    <w:rsid w:val="0074117F"/>
    <w:rsid w:val="00756BCC"/>
    <w:rsid w:val="0076174E"/>
    <w:rsid w:val="007622D9"/>
    <w:rsid w:val="00764F09"/>
    <w:rsid w:val="00773765"/>
    <w:rsid w:val="0077779B"/>
    <w:rsid w:val="00783685"/>
    <w:rsid w:val="00783D12"/>
    <w:rsid w:val="00791C4F"/>
    <w:rsid w:val="00793402"/>
    <w:rsid w:val="0079545D"/>
    <w:rsid w:val="007959AA"/>
    <w:rsid w:val="007A488A"/>
    <w:rsid w:val="007A759B"/>
    <w:rsid w:val="007A7A4F"/>
    <w:rsid w:val="007B16F8"/>
    <w:rsid w:val="007B45D3"/>
    <w:rsid w:val="007B64DF"/>
    <w:rsid w:val="007C2327"/>
    <w:rsid w:val="007C2354"/>
    <w:rsid w:val="007C2A66"/>
    <w:rsid w:val="007C46EA"/>
    <w:rsid w:val="007C7622"/>
    <w:rsid w:val="007D013D"/>
    <w:rsid w:val="007D1C49"/>
    <w:rsid w:val="007D3A7C"/>
    <w:rsid w:val="007D3DC8"/>
    <w:rsid w:val="007E1869"/>
    <w:rsid w:val="007E1D96"/>
    <w:rsid w:val="007E4A53"/>
    <w:rsid w:val="00807DD4"/>
    <w:rsid w:val="00813EE0"/>
    <w:rsid w:val="00816B4A"/>
    <w:rsid w:val="008221D8"/>
    <w:rsid w:val="00823216"/>
    <w:rsid w:val="0083763C"/>
    <w:rsid w:val="00840664"/>
    <w:rsid w:val="0084750C"/>
    <w:rsid w:val="0084758F"/>
    <w:rsid w:val="00851B96"/>
    <w:rsid w:val="00856743"/>
    <w:rsid w:val="00857A73"/>
    <w:rsid w:val="008612D4"/>
    <w:rsid w:val="008733F4"/>
    <w:rsid w:val="00875F10"/>
    <w:rsid w:val="008771FB"/>
    <w:rsid w:val="00883AEE"/>
    <w:rsid w:val="00884226"/>
    <w:rsid w:val="00895758"/>
    <w:rsid w:val="008A147A"/>
    <w:rsid w:val="008C5F0B"/>
    <w:rsid w:val="008D1871"/>
    <w:rsid w:val="008D3C16"/>
    <w:rsid w:val="008D4055"/>
    <w:rsid w:val="008D4CC2"/>
    <w:rsid w:val="008E0D14"/>
    <w:rsid w:val="008E482C"/>
    <w:rsid w:val="008F0A43"/>
    <w:rsid w:val="00912217"/>
    <w:rsid w:val="00914525"/>
    <w:rsid w:val="009203FC"/>
    <w:rsid w:val="00922334"/>
    <w:rsid w:val="00924B27"/>
    <w:rsid w:val="009262E3"/>
    <w:rsid w:val="00927A68"/>
    <w:rsid w:val="00942A8D"/>
    <w:rsid w:val="00942BD9"/>
    <w:rsid w:val="00950B0F"/>
    <w:rsid w:val="00951C3A"/>
    <w:rsid w:val="009621B8"/>
    <w:rsid w:val="00981F08"/>
    <w:rsid w:val="009831BA"/>
    <w:rsid w:val="009A0145"/>
    <w:rsid w:val="009A1A3E"/>
    <w:rsid w:val="009A44C0"/>
    <w:rsid w:val="009A5B02"/>
    <w:rsid w:val="009B52B5"/>
    <w:rsid w:val="009B72BB"/>
    <w:rsid w:val="009C733F"/>
    <w:rsid w:val="009E1BBB"/>
    <w:rsid w:val="009F43F4"/>
    <w:rsid w:val="009F722E"/>
    <w:rsid w:val="00A02E8D"/>
    <w:rsid w:val="00A17AB3"/>
    <w:rsid w:val="00A21648"/>
    <w:rsid w:val="00A3014B"/>
    <w:rsid w:val="00A44769"/>
    <w:rsid w:val="00A463E6"/>
    <w:rsid w:val="00A501E1"/>
    <w:rsid w:val="00A535C3"/>
    <w:rsid w:val="00A57DD4"/>
    <w:rsid w:val="00A61F77"/>
    <w:rsid w:val="00A65A15"/>
    <w:rsid w:val="00A73CD8"/>
    <w:rsid w:val="00A80646"/>
    <w:rsid w:val="00A810C7"/>
    <w:rsid w:val="00A87165"/>
    <w:rsid w:val="00A90A06"/>
    <w:rsid w:val="00A9312C"/>
    <w:rsid w:val="00A931D2"/>
    <w:rsid w:val="00A93352"/>
    <w:rsid w:val="00A941C5"/>
    <w:rsid w:val="00A96047"/>
    <w:rsid w:val="00A96783"/>
    <w:rsid w:val="00AA4D47"/>
    <w:rsid w:val="00AA7128"/>
    <w:rsid w:val="00AB03A7"/>
    <w:rsid w:val="00AB450B"/>
    <w:rsid w:val="00AB4A21"/>
    <w:rsid w:val="00AB4EE2"/>
    <w:rsid w:val="00AC418A"/>
    <w:rsid w:val="00AC75E6"/>
    <w:rsid w:val="00AD1D7D"/>
    <w:rsid w:val="00AD296A"/>
    <w:rsid w:val="00AE2970"/>
    <w:rsid w:val="00AE6620"/>
    <w:rsid w:val="00AE7EF1"/>
    <w:rsid w:val="00AF3CD8"/>
    <w:rsid w:val="00AF779D"/>
    <w:rsid w:val="00B05B3D"/>
    <w:rsid w:val="00B26015"/>
    <w:rsid w:val="00B3433A"/>
    <w:rsid w:val="00B34D17"/>
    <w:rsid w:val="00B47253"/>
    <w:rsid w:val="00B56A55"/>
    <w:rsid w:val="00B6185D"/>
    <w:rsid w:val="00B633B2"/>
    <w:rsid w:val="00B73D99"/>
    <w:rsid w:val="00B760BB"/>
    <w:rsid w:val="00B764D9"/>
    <w:rsid w:val="00B83CBA"/>
    <w:rsid w:val="00BA6EB8"/>
    <w:rsid w:val="00BB0BA9"/>
    <w:rsid w:val="00BB5656"/>
    <w:rsid w:val="00BB6781"/>
    <w:rsid w:val="00BB75AE"/>
    <w:rsid w:val="00BC0424"/>
    <w:rsid w:val="00BD58A8"/>
    <w:rsid w:val="00BD7030"/>
    <w:rsid w:val="00BE32D2"/>
    <w:rsid w:val="00BF1AA5"/>
    <w:rsid w:val="00BF2475"/>
    <w:rsid w:val="00BF33A3"/>
    <w:rsid w:val="00C00ABA"/>
    <w:rsid w:val="00C03563"/>
    <w:rsid w:val="00C06D54"/>
    <w:rsid w:val="00C07039"/>
    <w:rsid w:val="00C07404"/>
    <w:rsid w:val="00C20CB3"/>
    <w:rsid w:val="00C24187"/>
    <w:rsid w:val="00C310BF"/>
    <w:rsid w:val="00C350F8"/>
    <w:rsid w:val="00C405B6"/>
    <w:rsid w:val="00C40F81"/>
    <w:rsid w:val="00C41772"/>
    <w:rsid w:val="00C42D8B"/>
    <w:rsid w:val="00C519B0"/>
    <w:rsid w:val="00C543FC"/>
    <w:rsid w:val="00C55E1F"/>
    <w:rsid w:val="00C560AD"/>
    <w:rsid w:val="00C61F63"/>
    <w:rsid w:val="00C651BF"/>
    <w:rsid w:val="00C702D6"/>
    <w:rsid w:val="00C73EEE"/>
    <w:rsid w:val="00C7522C"/>
    <w:rsid w:val="00C7590C"/>
    <w:rsid w:val="00C86548"/>
    <w:rsid w:val="00C952FC"/>
    <w:rsid w:val="00CB66AD"/>
    <w:rsid w:val="00CD64BA"/>
    <w:rsid w:val="00CE4D24"/>
    <w:rsid w:val="00CE7087"/>
    <w:rsid w:val="00CF27B6"/>
    <w:rsid w:val="00CF569C"/>
    <w:rsid w:val="00D023F3"/>
    <w:rsid w:val="00D04156"/>
    <w:rsid w:val="00D11ED7"/>
    <w:rsid w:val="00D12F96"/>
    <w:rsid w:val="00D1398C"/>
    <w:rsid w:val="00D16815"/>
    <w:rsid w:val="00D1694A"/>
    <w:rsid w:val="00D21397"/>
    <w:rsid w:val="00D329F9"/>
    <w:rsid w:val="00D52DB0"/>
    <w:rsid w:val="00D57356"/>
    <w:rsid w:val="00D57F47"/>
    <w:rsid w:val="00D60726"/>
    <w:rsid w:val="00D61AF2"/>
    <w:rsid w:val="00D61B83"/>
    <w:rsid w:val="00D629B9"/>
    <w:rsid w:val="00D66B36"/>
    <w:rsid w:val="00D723AB"/>
    <w:rsid w:val="00D93473"/>
    <w:rsid w:val="00D93F08"/>
    <w:rsid w:val="00D9546D"/>
    <w:rsid w:val="00DA0274"/>
    <w:rsid w:val="00DB36BD"/>
    <w:rsid w:val="00DC0771"/>
    <w:rsid w:val="00DC4C08"/>
    <w:rsid w:val="00DC5BD9"/>
    <w:rsid w:val="00DC6596"/>
    <w:rsid w:val="00DD5F44"/>
    <w:rsid w:val="00DE43CA"/>
    <w:rsid w:val="00DE469B"/>
    <w:rsid w:val="00DF4DFB"/>
    <w:rsid w:val="00E02616"/>
    <w:rsid w:val="00E10F5E"/>
    <w:rsid w:val="00E213C7"/>
    <w:rsid w:val="00E32D51"/>
    <w:rsid w:val="00E338DE"/>
    <w:rsid w:val="00E33DF7"/>
    <w:rsid w:val="00E37047"/>
    <w:rsid w:val="00E4033A"/>
    <w:rsid w:val="00E4290B"/>
    <w:rsid w:val="00E467AA"/>
    <w:rsid w:val="00E5040B"/>
    <w:rsid w:val="00E541D0"/>
    <w:rsid w:val="00E611D2"/>
    <w:rsid w:val="00E61D0B"/>
    <w:rsid w:val="00E639FB"/>
    <w:rsid w:val="00E64931"/>
    <w:rsid w:val="00E66B34"/>
    <w:rsid w:val="00E8424F"/>
    <w:rsid w:val="00E86F67"/>
    <w:rsid w:val="00EA0237"/>
    <w:rsid w:val="00EA0D22"/>
    <w:rsid w:val="00EA4619"/>
    <w:rsid w:val="00EB252B"/>
    <w:rsid w:val="00EB6EFA"/>
    <w:rsid w:val="00EB7903"/>
    <w:rsid w:val="00EC5076"/>
    <w:rsid w:val="00ED3615"/>
    <w:rsid w:val="00ED664D"/>
    <w:rsid w:val="00ED7A60"/>
    <w:rsid w:val="00EE2B12"/>
    <w:rsid w:val="00EE7035"/>
    <w:rsid w:val="00EF26F6"/>
    <w:rsid w:val="00EF75C8"/>
    <w:rsid w:val="00F0329D"/>
    <w:rsid w:val="00F05483"/>
    <w:rsid w:val="00F1396F"/>
    <w:rsid w:val="00F170CB"/>
    <w:rsid w:val="00F32A47"/>
    <w:rsid w:val="00F62A1E"/>
    <w:rsid w:val="00F63E5D"/>
    <w:rsid w:val="00F7308B"/>
    <w:rsid w:val="00F8003F"/>
    <w:rsid w:val="00F80E62"/>
    <w:rsid w:val="00F93ADD"/>
    <w:rsid w:val="00FA5B40"/>
    <w:rsid w:val="00FA7B2A"/>
    <w:rsid w:val="00FB054D"/>
    <w:rsid w:val="00FB5E02"/>
    <w:rsid w:val="00FB75A4"/>
    <w:rsid w:val="00FC267F"/>
    <w:rsid w:val="00FD2E1A"/>
    <w:rsid w:val="00FD59F5"/>
    <w:rsid w:val="00FF1BB1"/>
    <w:rsid w:val="00FF624B"/>
    <w:rsid w:val="00FF757E"/>
    <w:rsid w:val="00FF77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3D338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077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D3C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3C16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6281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6281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6281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62812"/>
    <w:rPr>
      <w:rFonts w:ascii="Times New Roman" w:eastAsia="Times New Roman" w:hAnsi="Times New Roman" w:cs="Times New Roman"/>
      <w:sz w:val="24"/>
      <w:szCs w:val="24"/>
    </w:rPr>
  </w:style>
  <w:style w:type="paragraph" w:customStyle="1" w:styleId="Char">
    <w:name w:val="Char"/>
    <w:basedOn w:val="Normal"/>
    <w:semiHidden/>
    <w:rsid w:val="007D1C49"/>
    <w:pPr>
      <w:spacing w:after="160" w:line="240" w:lineRule="exact"/>
    </w:pPr>
    <w:rPr>
      <w:rFonts w:ascii="Arial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077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D3C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3C16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6281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6281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6281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62812"/>
    <w:rPr>
      <w:rFonts w:ascii="Times New Roman" w:eastAsia="Times New Roman" w:hAnsi="Times New Roman" w:cs="Times New Roman"/>
      <w:sz w:val="24"/>
      <w:szCs w:val="24"/>
    </w:rPr>
  </w:style>
  <w:style w:type="paragraph" w:customStyle="1" w:styleId="Char">
    <w:name w:val="Char"/>
    <w:basedOn w:val="Normal"/>
    <w:semiHidden/>
    <w:rsid w:val="007D1C49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0812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5.wmf"/><Relationship Id="rId138" Type="http://schemas.openxmlformats.org/officeDocument/2006/relationships/image" Target="media/image60.wmf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5.wmf"/><Relationship Id="rId149" Type="http://schemas.openxmlformats.org/officeDocument/2006/relationships/theme" Target="theme/theme1.xml"/><Relationship Id="rId5" Type="http://schemas.openxmlformats.org/officeDocument/2006/relationships/footnotes" Target="footnotes.xml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113" Type="http://schemas.openxmlformats.org/officeDocument/2006/relationships/oleObject" Target="embeddings/oleObject60.bin"/><Relationship Id="rId118" Type="http://schemas.openxmlformats.org/officeDocument/2006/relationships/image" Target="media/image50.wmf"/><Relationship Id="rId134" Type="http://schemas.openxmlformats.org/officeDocument/2006/relationships/image" Target="media/image58.wmf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7.bin"/><Relationship Id="rId124" Type="http://schemas.openxmlformats.org/officeDocument/2006/relationships/image" Target="media/image53.wmf"/><Relationship Id="rId129" Type="http://schemas.openxmlformats.org/officeDocument/2006/relationships/oleObject" Target="embeddings/oleObject68.bin"/><Relationship Id="rId54" Type="http://schemas.openxmlformats.org/officeDocument/2006/relationships/image" Target="media/image22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1.wmf"/><Relationship Id="rId140" Type="http://schemas.openxmlformats.org/officeDocument/2006/relationships/image" Target="media/image61.wmf"/><Relationship Id="rId145" Type="http://schemas.openxmlformats.org/officeDocument/2006/relationships/oleObject" Target="embeddings/oleObject76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3.bin"/><Relationship Id="rId44" Type="http://schemas.openxmlformats.org/officeDocument/2006/relationships/image" Target="media/image19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6.wmf"/><Relationship Id="rId130" Type="http://schemas.openxmlformats.org/officeDocument/2006/relationships/image" Target="media/image56.wmf"/><Relationship Id="rId135" Type="http://schemas.openxmlformats.org/officeDocument/2006/relationships/oleObject" Target="embeddings/oleObject7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4.bin"/><Relationship Id="rId146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png"/><Relationship Id="rId131" Type="http://schemas.openxmlformats.org/officeDocument/2006/relationships/oleObject" Target="embeddings/oleObject69.bin"/><Relationship Id="rId136" Type="http://schemas.openxmlformats.org/officeDocument/2006/relationships/image" Target="media/image59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3.wmf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4.wmf"/><Relationship Id="rId147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62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27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7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111" Type="http://schemas.openxmlformats.org/officeDocument/2006/relationships/image" Target="media/image47.wmf"/><Relationship Id="rId132" Type="http://schemas.openxmlformats.org/officeDocument/2006/relationships/image" Target="media/image5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5.bin"/><Relationship Id="rId14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5.bin"/><Relationship Id="rId144" Type="http://schemas.openxmlformats.org/officeDocument/2006/relationships/image" Target="media/image63.wmf"/><Relationship Id="rId90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039</Words>
  <Characters>5923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9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1-19T08:43:00Z</dcterms:created>
  <dcterms:modified xsi:type="dcterms:W3CDTF">2022-01-19T08:43:00Z</dcterms:modified>
</cp:coreProperties>
</file>